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3716" w:rsidRDefault="00573716" w:rsidP="00573716">
      <w:pPr>
        <w:spacing w:after="0" w:line="240" w:lineRule="auto"/>
      </w:pPr>
    </w:p>
    <w:p w:rsidR="00613DAC" w:rsidRPr="000377FD" w:rsidRDefault="00613DAC" w:rsidP="00613DA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>ΚΡΙΤΗΡΙΑ ΑΞΙΟΛΟΓΗΣΗΣ ΕΡΓΑΣΤΗΡΙΟΥ ΗΛΕΚΤΡΟΤΕΧΝΙΑΣ ΜΗΧΑΝΟΛΟΓΩΝ ΜΗΧΑΝΙΚΩΝ</w:t>
      </w:r>
    </w:p>
    <w:p w:rsidR="00613DAC" w:rsidRPr="000377FD" w:rsidRDefault="00613DAC" w:rsidP="00573716">
      <w:pPr>
        <w:spacing w:after="0" w:line="240" w:lineRule="auto"/>
        <w:rPr>
          <w:rFonts w:ascii="Times New Roman" w:hAnsi="Times New Roman" w:cs="Times New Roman"/>
          <w:b/>
        </w:rPr>
      </w:pPr>
    </w:p>
    <w:p w:rsidR="00573716" w:rsidRPr="000377FD" w:rsidRDefault="00573716" w:rsidP="00573716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 xml:space="preserve">1)  20 ΜΟΝΑΔΕΣ  </w:t>
      </w:r>
    </w:p>
    <w:p w:rsidR="00573716" w:rsidRPr="000377FD" w:rsidRDefault="00573716" w:rsidP="00573716">
      <w:pPr>
        <w:spacing w:after="0" w:line="240" w:lineRule="auto"/>
        <w:rPr>
          <w:rFonts w:ascii="Times New Roman" w:hAnsi="Times New Roman" w:cs="Times New Roman"/>
          <w:b/>
        </w:rPr>
      </w:pPr>
    </w:p>
    <w:p w:rsidR="00894BA6" w:rsidRPr="000377FD" w:rsidRDefault="00573716" w:rsidP="00B410A3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 xml:space="preserve"> </w:t>
      </w:r>
      <w:r w:rsidR="00894BA6" w:rsidRPr="000377FD">
        <w:rPr>
          <w:rFonts w:ascii="Times New Roman" w:hAnsi="Times New Roman" w:cs="Times New Roman"/>
          <w:b/>
        </w:rPr>
        <w:t xml:space="preserve">Θα κληθείτε να </w:t>
      </w:r>
      <w:r w:rsidRPr="000377FD">
        <w:rPr>
          <w:rFonts w:ascii="Times New Roman" w:hAnsi="Times New Roman" w:cs="Times New Roman"/>
          <w:b/>
        </w:rPr>
        <w:t>απαντήσετε</w:t>
      </w:r>
      <w:r w:rsidR="00894BA6" w:rsidRPr="000377FD">
        <w:rPr>
          <w:rFonts w:ascii="Times New Roman" w:hAnsi="Times New Roman" w:cs="Times New Roman"/>
          <w:b/>
        </w:rPr>
        <w:t xml:space="preserve"> σε 10 </w:t>
      </w:r>
      <w:r w:rsidRPr="000377FD">
        <w:rPr>
          <w:rFonts w:ascii="Times New Roman" w:hAnsi="Times New Roman" w:cs="Times New Roman"/>
          <w:b/>
        </w:rPr>
        <w:t xml:space="preserve">ερωτήσεις </w:t>
      </w:r>
      <w:r w:rsidR="00894BA6" w:rsidRPr="000377FD">
        <w:rPr>
          <w:rFonts w:ascii="Times New Roman" w:hAnsi="Times New Roman" w:cs="Times New Roman"/>
          <w:b/>
        </w:rPr>
        <w:t xml:space="preserve"> </w:t>
      </w:r>
      <w:r w:rsidRPr="000377FD">
        <w:rPr>
          <w:rFonts w:ascii="Times New Roman" w:hAnsi="Times New Roman" w:cs="Times New Roman"/>
          <w:b/>
        </w:rPr>
        <w:t>Σωστού</w:t>
      </w:r>
      <w:r w:rsidR="00894BA6" w:rsidRPr="000377FD">
        <w:rPr>
          <w:rFonts w:ascii="Times New Roman" w:hAnsi="Times New Roman" w:cs="Times New Roman"/>
          <w:b/>
        </w:rPr>
        <w:t>-Λάθους με αρνητική βαθμολογία</w:t>
      </w:r>
      <w:r w:rsidR="00B410A3" w:rsidRPr="000377FD">
        <w:rPr>
          <w:rFonts w:ascii="Times New Roman" w:hAnsi="Times New Roman" w:cs="Times New Roman"/>
          <w:b/>
        </w:rPr>
        <w:t xml:space="preserve"> όπως π.χ. οι </w:t>
      </w:r>
      <w:proofErr w:type="spellStart"/>
      <w:r w:rsidR="00B410A3" w:rsidRPr="000377FD">
        <w:rPr>
          <w:rFonts w:ascii="Times New Roman" w:hAnsi="Times New Roman" w:cs="Times New Roman"/>
          <w:b/>
        </w:rPr>
        <w:t>παρακατω</w:t>
      </w:r>
      <w:proofErr w:type="spellEnd"/>
      <w:r w:rsidR="00894BA6" w:rsidRPr="000377FD">
        <w:rPr>
          <w:rFonts w:ascii="Times New Roman" w:hAnsi="Times New Roman" w:cs="Times New Roman"/>
          <w:b/>
        </w:rPr>
        <w:t xml:space="preserve"> </w:t>
      </w:r>
      <w:r w:rsidRPr="000377FD">
        <w:rPr>
          <w:rFonts w:ascii="Times New Roman" w:hAnsi="Times New Roman" w:cs="Times New Roman"/>
          <w:b/>
        </w:rPr>
        <w:t xml:space="preserve">. Να </w:t>
      </w:r>
      <w:proofErr w:type="spellStart"/>
      <w:r w:rsidRPr="000377FD">
        <w:rPr>
          <w:rFonts w:ascii="Times New Roman" w:hAnsi="Times New Roman" w:cs="Times New Roman"/>
          <w:b/>
        </w:rPr>
        <w:t>διαβασετε</w:t>
      </w:r>
      <w:proofErr w:type="spellEnd"/>
      <w:r w:rsidRPr="000377FD">
        <w:rPr>
          <w:rFonts w:ascii="Times New Roman" w:hAnsi="Times New Roman" w:cs="Times New Roman"/>
          <w:b/>
        </w:rPr>
        <w:t xml:space="preserve"> τις «Σημειώσεις </w:t>
      </w:r>
      <w:r w:rsidR="00F15FD4">
        <w:rPr>
          <w:rFonts w:ascii="Times New Roman" w:hAnsi="Times New Roman" w:cs="Times New Roman"/>
          <w:b/>
        </w:rPr>
        <w:t xml:space="preserve">Εργαστηρίου </w:t>
      </w:r>
      <w:r w:rsidRPr="000377FD">
        <w:rPr>
          <w:rFonts w:ascii="Times New Roman" w:hAnsi="Times New Roman" w:cs="Times New Roman"/>
          <w:b/>
        </w:rPr>
        <w:t xml:space="preserve">Ηλεκτροτεχνίας» </w:t>
      </w:r>
      <w:proofErr w:type="spellStart"/>
      <w:r w:rsidRPr="000377FD">
        <w:rPr>
          <w:rFonts w:ascii="Times New Roman" w:hAnsi="Times New Roman" w:cs="Times New Roman"/>
          <w:b/>
        </w:rPr>
        <w:t>Πασχόπουλου</w:t>
      </w:r>
      <w:proofErr w:type="spellEnd"/>
      <w:r w:rsidRPr="000377FD">
        <w:rPr>
          <w:rFonts w:ascii="Times New Roman" w:hAnsi="Times New Roman" w:cs="Times New Roman"/>
          <w:b/>
        </w:rPr>
        <w:t xml:space="preserve">-Παυλίδη  στο </w:t>
      </w:r>
      <w:proofErr w:type="spellStart"/>
      <w:r w:rsidRPr="000377FD">
        <w:rPr>
          <w:rFonts w:ascii="Times New Roman" w:hAnsi="Times New Roman" w:cs="Times New Roman"/>
          <w:b/>
          <w:lang w:val="en-US"/>
        </w:rPr>
        <w:t>eclass</w:t>
      </w:r>
      <w:proofErr w:type="spellEnd"/>
      <w:r w:rsidRPr="000377FD">
        <w:rPr>
          <w:rFonts w:ascii="Times New Roman" w:hAnsi="Times New Roman" w:cs="Times New Roman"/>
          <w:b/>
        </w:rPr>
        <w:t xml:space="preserve">. (Όχι για την </w:t>
      </w:r>
      <w:proofErr w:type="spellStart"/>
      <w:r w:rsidRPr="000377FD">
        <w:rPr>
          <w:rFonts w:ascii="Times New Roman" w:hAnsi="Times New Roman" w:cs="Times New Roman"/>
          <w:b/>
        </w:rPr>
        <w:t>ισχυ</w:t>
      </w:r>
      <w:proofErr w:type="spellEnd"/>
      <w:r w:rsidRPr="000377FD">
        <w:rPr>
          <w:rFonts w:ascii="Times New Roman" w:hAnsi="Times New Roman" w:cs="Times New Roman"/>
          <w:b/>
        </w:rPr>
        <w:t xml:space="preserve"> στο εναλλασσόμενο </w:t>
      </w:r>
      <w:proofErr w:type="spellStart"/>
      <w:r w:rsidRPr="000377FD">
        <w:rPr>
          <w:rFonts w:ascii="Times New Roman" w:hAnsi="Times New Roman" w:cs="Times New Roman"/>
          <w:b/>
        </w:rPr>
        <w:t>ρευμα</w:t>
      </w:r>
      <w:proofErr w:type="spellEnd"/>
      <w:r w:rsidRPr="000377FD">
        <w:rPr>
          <w:rFonts w:ascii="Times New Roman" w:hAnsi="Times New Roman" w:cs="Times New Roman"/>
          <w:b/>
        </w:rPr>
        <w:t xml:space="preserve">) </w:t>
      </w:r>
    </w:p>
    <w:p w:rsidR="00573716" w:rsidRPr="000377FD" w:rsidRDefault="00573716" w:rsidP="00573716">
      <w:pPr>
        <w:spacing w:after="0" w:line="240" w:lineRule="auto"/>
        <w:rPr>
          <w:rFonts w:ascii="Times New Roman" w:hAnsi="Times New Roman" w:cs="Times New Roman"/>
          <w:b/>
        </w:rPr>
      </w:pPr>
    </w:p>
    <w:p w:rsidR="00573716" w:rsidRPr="000377FD" w:rsidRDefault="00573716" w:rsidP="00573716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 xml:space="preserve">Παραδείγματα ερωτήσεων </w:t>
      </w:r>
    </w:p>
    <w:p w:rsidR="00573716" w:rsidRPr="000377FD" w:rsidRDefault="00573716" w:rsidP="00573716">
      <w:pPr>
        <w:spacing w:after="0" w:line="240" w:lineRule="auto"/>
        <w:rPr>
          <w:rFonts w:ascii="Times New Roman" w:hAnsi="Times New Roman" w:cs="Times New Roman"/>
        </w:rPr>
      </w:pPr>
    </w:p>
    <w:p w:rsidR="00573716" w:rsidRPr="000377FD" w:rsidRDefault="00573716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1.Το ιδανικό αμπερόμετρο έχει μηδενική ωμική αντίσταση  Σ</w:t>
      </w:r>
    </w:p>
    <w:p w:rsidR="00573716" w:rsidRPr="000377FD" w:rsidRDefault="00573716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2.Στο εναλλασσόμενο ρεύμα η φάση της τάσης στα άκρα ενός πηνίου προηγείται από το ρεύμα που το διαρρέει κατά 90</w:t>
      </w:r>
      <w:r w:rsidRPr="000377FD">
        <w:rPr>
          <w:rFonts w:ascii="Times New Roman" w:hAnsi="Times New Roman" w:cs="Times New Roman"/>
          <w:vertAlign w:val="superscript"/>
        </w:rPr>
        <w:t>ο</w:t>
      </w:r>
      <w:r w:rsidRPr="000377FD">
        <w:rPr>
          <w:rFonts w:ascii="Times New Roman" w:hAnsi="Times New Roman" w:cs="Times New Roman"/>
        </w:rPr>
        <w:t xml:space="preserve"> Σ</w:t>
      </w:r>
    </w:p>
    <w:p w:rsidR="00573716" w:rsidRPr="000377FD" w:rsidRDefault="00845A69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3.</w:t>
      </w:r>
      <w:r w:rsidR="00573716" w:rsidRPr="000377FD">
        <w:rPr>
          <w:rFonts w:ascii="Times New Roman" w:hAnsi="Times New Roman" w:cs="Times New Roman"/>
        </w:rPr>
        <w:t xml:space="preserve">Αν δεν έχει συνδεθεί το βολτόμετρο του </w:t>
      </w:r>
      <w:proofErr w:type="spellStart"/>
      <w:r w:rsidR="00573716" w:rsidRPr="000377FD">
        <w:rPr>
          <w:rFonts w:ascii="Times New Roman" w:hAnsi="Times New Roman" w:cs="Times New Roman"/>
        </w:rPr>
        <w:t>βατόμετρου</w:t>
      </w:r>
      <w:proofErr w:type="spellEnd"/>
      <w:r w:rsidR="00573716" w:rsidRPr="000377FD">
        <w:rPr>
          <w:rFonts w:ascii="Times New Roman" w:hAnsi="Times New Roman" w:cs="Times New Roman"/>
        </w:rPr>
        <w:t xml:space="preserve"> το κύκλωμα διαρρέεται από ρεύμα αλλά το όργανο δεν δείχνει ένδειξη Σ</w:t>
      </w:r>
    </w:p>
    <w:p w:rsidR="00573716" w:rsidRPr="000377FD" w:rsidRDefault="00845A69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4.</w:t>
      </w:r>
      <w:r w:rsidR="00573716" w:rsidRPr="000377FD">
        <w:rPr>
          <w:rFonts w:ascii="Times New Roman" w:hAnsi="Times New Roman" w:cs="Times New Roman"/>
        </w:rPr>
        <w:t xml:space="preserve">Αν ένα βολτόμετρο συνδεθεί κατά λάθος σε σειρά τότε καταστρέφεται λόγω του μεγάλου ρεύματος που θα το διατρέξει  Λ  </w:t>
      </w:r>
    </w:p>
    <w:p w:rsidR="00573716" w:rsidRPr="000377FD" w:rsidRDefault="00573716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 xml:space="preserve">Το κύκλωμα </w:t>
      </w:r>
      <w:proofErr w:type="spellStart"/>
      <w:r w:rsidRPr="000377FD">
        <w:rPr>
          <w:rFonts w:ascii="Times New Roman" w:hAnsi="Times New Roman" w:cs="Times New Roman"/>
        </w:rPr>
        <w:t>απλα</w:t>
      </w:r>
      <w:proofErr w:type="spellEnd"/>
      <w:r w:rsidRPr="000377FD">
        <w:rPr>
          <w:rFonts w:ascii="Times New Roman" w:hAnsi="Times New Roman" w:cs="Times New Roman"/>
        </w:rPr>
        <w:t xml:space="preserve"> θα </w:t>
      </w:r>
      <w:proofErr w:type="spellStart"/>
      <w:r w:rsidRPr="000377FD">
        <w:rPr>
          <w:rFonts w:ascii="Times New Roman" w:hAnsi="Times New Roman" w:cs="Times New Roman"/>
        </w:rPr>
        <w:t>υπολειτουργει</w:t>
      </w:r>
      <w:proofErr w:type="spellEnd"/>
      <w:r w:rsidRPr="000377FD">
        <w:rPr>
          <w:rFonts w:ascii="Times New Roman" w:hAnsi="Times New Roman" w:cs="Times New Roman"/>
        </w:rPr>
        <w:t xml:space="preserve"> γιατί λόγω της τεράστιας </w:t>
      </w:r>
      <w:proofErr w:type="spellStart"/>
      <w:r w:rsidRPr="000377FD">
        <w:rPr>
          <w:rFonts w:ascii="Times New Roman" w:hAnsi="Times New Roman" w:cs="Times New Roman"/>
        </w:rPr>
        <w:t>αντιστασης</w:t>
      </w:r>
      <w:proofErr w:type="spellEnd"/>
      <w:r w:rsidRPr="000377FD">
        <w:rPr>
          <w:rFonts w:ascii="Times New Roman" w:hAnsi="Times New Roman" w:cs="Times New Roman"/>
        </w:rPr>
        <w:t xml:space="preserve"> του </w:t>
      </w:r>
      <w:proofErr w:type="spellStart"/>
      <w:r w:rsidRPr="000377FD">
        <w:rPr>
          <w:rFonts w:ascii="Times New Roman" w:hAnsi="Times New Roman" w:cs="Times New Roman"/>
        </w:rPr>
        <w:t>βολτομετρου</w:t>
      </w:r>
      <w:proofErr w:type="spellEnd"/>
      <w:r w:rsidRPr="000377FD">
        <w:rPr>
          <w:rFonts w:ascii="Times New Roman" w:hAnsi="Times New Roman" w:cs="Times New Roman"/>
        </w:rPr>
        <w:t xml:space="preserve"> το ρεύμα θα είναι </w:t>
      </w:r>
      <w:proofErr w:type="spellStart"/>
      <w:r w:rsidRPr="000377FD">
        <w:rPr>
          <w:rFonts w:ascii="Times New Roman" w:hAnsi="Times New Roman" w:cs="Times New Roman"/>
        </w:rPr>
        <w:t>παρα</w:t>
      </w:r>
      <w:proofErr w:type="spellEnd"/>
      <w:r w:rsidRPr="000377FD">
        <w:rPr>
          <w:rFonts w:ascii="Times New Roman" w:hAnsi="Times New Roman" w:cs="Times New Roman"/>
        </w:rPr>
        <w:t xml:space="preserve"> πολύ </w:t>
      </w:r>
      <w:proofErr w:type="spellStart"/>
      <w:r w:rsidRPr="000377FD">
        <w:rPr>
          <w:rFonts w:ascii="Times New Roman" w:hAnsi="Times New Roman" w:cs="Times New Roman"/>
        </w:rPr>
        <w:t>μικρο</w:t>
      </w:r>
      <w:proofErr w:type="spellEnd"/>
    </w:p>
    <w:p w:rsidR="00573716" w:rsidRPr="000377FD" w:rsidRDefault="00A63291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5</w:t>
      </w:r>
      <w:r w:rsidR="00845A69" w:rsidRPr="000377FD">
        <w:rPr>
          <w:rFonts w:ascii="Times New Roman" w:hAnsi="Times New Roman" w:cs="Times New Roman"/>
        </w:rPr>
        <w:t>.</w:t>
      </w:r>
      <w:r w:rsidR="00573716" w:rsidRPr="000377FD">
        <w:rPr>
          <w:rFonts w:ascii="Times New Roman" w:hAnsi="Times New Roman" w:cs="Times New Roman"/>
        </w:rPr>
        <w:t xml:space="preserve">Η ισχύς που καταναλώνει μια ωμική αντίσταση </w:t>
      </w:r>
      <w:r w:rsidR="00573716" w:rsidRPr="000377FD">
        <w:rPr>
          <w:rFonts w:ascii="Times New Roman" w:hAnsi="Times New Roman" w:cs="Times New Roman"/>
          <w:i/>
          <w:lang w:val="en-US"/>
        </w:rPr>
        <w:t>R</w:t>
      </w:r>
      <w:r w:rsidR="00573716" w:rsidRPr="000377FD">
        <w:rPr>
          <w:rFonts w:ascii="Times New Roman" w:hAnsi="Times New Roman" w:cs="Times New Roman"/>
        </w:rPr>
        <w:t xml:space="preserve"> που έχει στα άκρα της τάση </w:t>
      </w:r>
      <w:r w:rsidR="00573716" w:rsidRPr="000377FD">
        <w:rPr>
          <w:rFonts w:ascii="Times New Roman" w:hAnsi="Times New Roman" w:cs="Times New Roman"/>
          <w:i/>
          <w:lang w:val="en-US"/>
        </w:rPr>
        <w:t>V</w:t>
      </w:r>
      <w:r w:rsidR="00573716" w:rsidRPr="000377FD">
        <w:rPr>
          <w:rFonts w:ascii="Times New Roman" w:hAnsi="Times New Roman" w:cs="Times New Roman"/>
        </w:rPr>
        <w:t xml:space="preserve"> είναι ίση με </w:t>
      </w:r>
      <w:r w:rsidR="00573716" w:rsidRPr="000377FD">
        <w:rPr>
          <w:rFonts w:ascii="Times New Roman" w:hAnsi="Times New Roman" w:cs="Times New Roman"/>
          <w:position w:val="-6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4pt;height:15.75pt" o:ole="">
            <v:imagedata r:id="rId5" o:title=""/>
          </v:shape>
          <o:OLEObject Type="Embed" ProgID="Equation.DSMT4" ShapeID="_x0000_i1030" DrawAspect="Content" ObjectID="_1640893017" r:id="rId6"/>
        </w:object>
      </w:r>
      <w:r w:rsidR="00573716" w:rsidRPr="000377FD">
        <w:rPr>
          <w:rFonts w:ascii="Times New Roman" w:hAnsi="Times New Roman" w:cs="Times New Roman"/>
        </w:rPr>
        <w:t xml:space="preserve"> Λ</w:t>
      </w:r>
    </w:p>
    <w:p w:rsidR="00573716" w:rsidRPr="000377FD" w:rsidRDefault="00573716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  <w:position w:val="-10"/>
        </w:rPr>
        <w:object w:dxaOrig="2079" w:dyaOrig="360">
          <v:shape id="_x0000_i1031" type="#_x0000_t75" style="width:104.25pt;height:18pt" o:ole="">
            <v:imagedata r:id="rId7" o:title=""/>
          </v:shape>
          <o:OLEObject Type="Embed" ProgID="Equation.DSMT4" ShapeID="_x0000_i1031" DrawAspect="Content" ObjectID="_1640893018" r:id="rId8"/>
        </w:object>
      </w:r>
    </w:p>
    <w:p w:rsidR="00573716" w:rsidRPr="000377FD" w:rsidRDefault="00A63291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6</w:t>
      </w:r>
      <w:r w:rsidR="00845A69" w:rsidRPr="000377FD">
        <w:rPr>
          <w:rFonts w:ascii="Times New Roman" w:hAnsi="Times New Roman" w:cs="Times New Roman"/>
        </w:rPr>
        <w:t>.</w:t>
      </w:r>
      <w:r w:rsidR="00573716" w:rsidRPr="000377FD">
        <w:rPr>
          <w:rFonts w:ascii="Times New Roman" w:hAnsi="Times New Roman" w:cs="Times New Roman"/>
        </w:rPr>
        <w:t xml:space="preserve">Η μονάδα μέτρησης της αυτεπαγωγής ονομάζεται </w:t>
      </w:r>
      <w:proofErr w:type="spellStart"/>
      <w:r w:rsidR="00573716" w:rsidRPr="000377FD">
        <w:rPr>
          <w:rFonts w:ascii="Times New Roman" w:hAnsi="Times New Roman" w:cs="Times New Roman"/>
        </w:rPr>
        <w:t>φαράντ</w:t>
      </w:r>
      <w:proofErr w:type="spellEnd"/>
      <w:r w:rsidR="00573716" w:rsidRPr="000377FD">
        <w:rPr>
          <w:rFonts w:ascii="Times New Roman" w:hAnsi="Times New Roman" w:cs="Times New Roman"/>
        </w:rPr>
        <w:t xml:space="preserve"> </w:t>
      </w:r>
      <w:r w:rsidR="00573716" w:rsidRPr="000377FD">
        <w:rPr>
          <w:rFonts w:ascii="Times New Roman" w:hAnsi="Times New Roman" w:cs="Times New Roman"/>
          <w:lang w:val="en-US"/>
        </w:rPr>
        <w:t>F</w:t>
      </w:r>
      <w:r w:rsidR="00573716" w:rsidRPr="000377FD">
        <w:rPr>
          <w:rFonts w:ascii="Times New Roman" w:hAnsi="Times New Roman" w:cs="Times New Roman"/>
        </w:rPr>
        <w:t xml:space="preserve"> Λ </w:t>
      </w:r>
    </w:p>
    <w:p w:rsidR="00573716" w:rsidRPr="000377FD" w:rsidRDefault="00573716" w:rsidP="00573716">
      <w:pPr>
        <w:spacing w:after="0" w:line="240" w:lineRule="auto"/>
        <w:rPr>
          <w:rFonts w:ascii="Times New Roman" w:hAnsi="Times New Roman" w:cs="Times New Roman"/>
        </w:rPr>
      </w:pPr>
      <w:proofErr w:type="spellStart"/>
      <w:r w:rsidRPr="000377FD">
        <w:rPr>
          <w:rFonts w:ascii="Times New Roman" w:hAnsi="Times New Roman" w:cs="Times New Roman"/>
        </w:rPr>
        <w:t>Χένρι</w:t>
      </w:r>
      <w:proofErr w:type="spellEnd"/>
      <w:r w:rsidRPr="000377FD">
        <w:rPr>
          <w:rFonts w:ascii="Times New Roman" w:hAnsi="Times New Roman" w:cs="Times New Roman"/>
        </w:rPr>
        <w:t xml:space="preserve"> </w:t>
      </w:r>
      <w:r w:rsidR="00845A69" w:rsidRPr="000377FD">
        <w:rPr>
          <w:rFonts w:ascii="Times New Roman" w:hAnsi="Times New Roman" w:cs="Times New Roman"/>
        </w:rPr>
        <w:t xml:space="preserve"> </w:t>
      </w:r>
      <w:r w:rsidR="00845A69" w:rsidRPr="000377FD">
        <w:rPr>
          <w:rFonts w:ascii="Times New Roman" w:hAnsi="Times New Roman" w:cs="Times New Roman"/>
          <w:lang w:val="en-US"/>
        </w:rPr>
        <w:t>H</w:t>
      </w:r>
      <w:r w:rsidR="00845A69" w:rsidRPr="000377FD">
        <w:rPr>
          <w:rFonts w:ascii="Times New Roman" w:hAnsi="Times New Roman" w:cs="Times New Roman"/>
        </w:rPr>
        <w:t xml:space="preserve">,        1 </w:t>
      </w:r>
      <w:r w:rsidR="00845A69" w:rsidRPr="000377FD">
        <w:rPr>
          <w:rFonts w:ascii="Times New Roman" w:hAnsi="Times New Roman" w:cs="Times New Roman"/>
          <w:lang w:val="en-US"/>
        </w:rPr>
        <w:t>H</w:t>
      </w:r>
      <w:r w:rsidR="00845A69" w:rsidRPr="000377FD">
        <w:rPr>
          <w:rFonts w:ascii="Times New Roman" w:hAnsi="Times New Roman" w:cs="Times New Roman"/>
        </w:rPr>
        <w:t xml:space="preserve"> =</w:t>
      </w:r>
      <w:r w:rsidR="00845A69" w:rsidRPr="000377FD">
        <w:rPr>
          <w:rFonts w:ascii="Times New Roman" w:hAnsi="Times New Roman" w:cs="Times New Roman"/>
          <w:lang w:val="en-US"/>
        </w:rPr>
        <w:t>V</w:t>
      </w:r>
      <w:r w:rsidR="00845A69" w:rsidRPr="000377FD">
        <w:rPr>
          <w:rFonts w:ascii="Times New Roman" w:hAnsi="Times New Roman" w:cs="Times New Roman"/>
        </w:rPr>
        <w:t>∙</w:t>
      </w:r>
      <w:r w:rsidR="00845A69" w:rsidRPr="000377FD">
        <w:rPr>
          <w:rFonts w:ascii="Times New Roman" w:hAnsi="Times New Roman" w:cs="Times New Roman"/>
          <w:lang w:val="en-US"/>
        </w:rPr>
        <w:t>s</w:t>
      </w:r>
      <w:r w:rsidR="00845A69" w:rsidRPr="000377FD">
        <w:rPr>
          <w:rFonts w:ascii="Times New Roman" w:hAnsi="Times New Roman" w:cs="Times New Roman"/>
        </w:rPr>
        <w:t>/</w:t>
      </w:r>
      <w:r w:rsidR="00845A69" w:rsidRPr="000377FD">
        <w:rPr>
          <w:rFonts w:ascii="Times New Roman" w:hAnsi="Times New Roman" w:cs="Times New Roman"/>
          <w:lang w:val="en-US"/>
        </w:rPr>
        <w:t>A</w:t>
      </w:r>
    </w:p>
    <w:p w:rsidR="00573716" w:rsidRPr="000377FD" w:rsidRDefault="00A63291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7</w:t>
      </w:r>
      <w:r w:rsidR="00845A69" w:rsidRPr="000377FD">
        <w:rPr>
          <w:rFonts w:ascii="Times New Roman" w:hAnsi="Times New Roman" w:cs="Times New Roman"/>
        </w:rPr>
        <w:t>.</w:t>
      </w:r>
      <w:r w:rsidR="00573716" w:rsidRPr="000377FD">
        <w:rPr>
          <w:rFonts w:ascii="Times New Roman" w:hAnsi="Times New Roman" w:cs="Times New Roman"/>
        </w:rPr>
        <w:t>Στο εναλλασσόμενο ρεύμα η τάση στα άκρα μιας ωμικής αντίστασης ταλαντώνεται σε φάση με το ρεύμα που τη διαρρέει  Σ</w:t>
      </w:r>
    </w:p>
    <w:p w:rsidR="00573716" w:rsidRPr="000377FD" w:rsidRDefault="00A63291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8</w:t>
      </w:r>
      <w:r w:rsidR="00845A69" w:rsidRPr="000377FD">
        <w:rPr>
          <w:rFonts w:ascii="Times New Roman" w:hAnsi="Times New Roman" w:cs="Times New Roman"/>
        </w:rPr>
        <w:t>.</w:t>
      </w:r>
      <w:r w:rsidR="00573716" w:rsidRPr="000377FD">
        <w:rPr>
          <w:rFonts w:ascii="Times New Roman" w:hAnsi="Times New Roman" w:cs="Times New Roman"/>
        </w:rPr>
        <w:t xml:space="preserve">Ο νόμος των ρευμάτων του </w:t>
      </w:r>
      <w:r w:rsidR="00573716" w:rsidRPr="000377FD">
        <w:rPr>
          <w:rFonts w:ascii="Times New Roman" w:hAnsi="Times New Roman" w:cs="Times New Roman"/>
          <w:lang w:val="en-US"/>
        </w:rPr>
        <w:t>Kirchhoff</w:t>
      </w:r>
      <w:r w:rsidR="00573716" w:rsidRPr="000377FD">
        <w:rPr>
          <w:rFonts w:ascii="Times New Roman" w:hAnsi="Times New Roman" w:cs="Times New Roman"/>
        </w:rPr>
        <w:t xml:space="preserve">  απορρέει από τη διατήρηση της ενέργειας  Λ</w:t>
      </w:r>
    </w:p>
    <w:p w:rsidR="00573716" w:rsidRPr="000377FD" w:rsidRDefault="00573716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Από τη διατήρηση του ηλεκτρικού φορτίου</w:t>
      </w:r>
    </w:p>
    <w:p w:rsidR="00573716" w:rsidRPr="000377FD" w:rsidRDefault="00A63291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9</w:t>
      </w:r>
      <w:r w:rsidR="00845A69" w:rsidRPr="000377FD">
        <w:rPr>
          <w:rFonts w:ascii="Times New Roman" w:hAnsi="Times New Roman" w:cs="Times New Roman"/>
        </w:rPr>
        <w:t>.</w:t>
      </w:r>
      <w:r w:rsidR="00573716" w:rsidRPr="000377FD">
        <w:rPr>
          <w:rFonts w:ascii="Times New Roman" w:hAnsi="Times New Roman" w:cs="Times New Roman"/>
        </w:rPr>
        <w:t>Η ισοδύναμη αντίσταση δυο ωμικών αντιστάσεων 1 Ω και 3 Ω αντίστοιχα</w:t>
      </w:r>
      <w:r w:rsidRPr="000377FD">
        <w:rPr>
          <w:rFonts w:ascii="Times New Roman" w:hAnsi="Times New Roman" w:cs="Times New Roman"/>
        </w:rPr>
        <w:t>,</w:t>
      </w:r>
      <w:r w:rsidR="00573716" w:rsidRPr="000377FD">
        <w:rPr>
          <w:rFonts w:ascii="Times New Roman" w:hAnsi="Times New Roman" w:cs="Times New Roman"/>
        </w:rPr>
        <w:t xml:space="preserve">  συνδεδεμένων παράλληλα είναι  4 Ω  Λ</w:t>
      </w:r>
    </w:p>
    <w:p w:rsidR="00573716" w:rsidRPr="000377FD" w:rsidRDefault="00573716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 xml:space="preserve">0,75 Ω </w:t>
      </w:r>
    </w:p>
    <w:p w:rsidR="00573716" w:rsidRPr="000377FD" w:rsidRDefault="00A63291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10</w:t>
      </w:r>
      <w:r w:rsidR="00845A69" w:rsidRPr="000377FD">
        <w:rPr>
          <w:rFonts w:ascii="Times New Roman" w:hAnsi="Times New Roman" w:cs="Times New Roman"/>
        </w:rPr>
        <w:t>.</w:t>
      </w:r>
      <w:r w:rsidR="00573716" w:rsidRPr="000377FD">
        <w:rPr>
          <w:rFonts w:ascii="Times New Roman" w:hAnsi="Times New Roman" w:cs="Times New Roman"/>
        </w:rPr>
        <w:t xml:space="preserve">Τα αμπερόμετρα συνδέονται παράλληλα στο κύκλωμα </w:t>
      </w:r>
      <w:r w:rsidR="00845A69" w:rsidRPr="000377FD">
        <w:rPr>
          <w:rFonts w:ascii="Times New Roman" w:hAnsi="Times New Roman" w:cs="Times New Roman"/>
        </w:rPr>
        <w:t xml:space="preserve"> Λ </w:t>
      </w:r>
    </w:p>
    <w:p w:rsidR="00845A69" w:rsidRPr="000377FD" w:rsidRDefault="00845A69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 xml:space="preserve">Επειδή έχουν ελάχιστη αντίσταση, όλο το ρεύμα θα </w:t>
      </w:r>
      <w:proofErr w:type="spellStart"/>
      <w:r w:rsidRPr="000377FD">
        <w:rPr>
          <w:rFonts w:ascii="Times New Roman" w:hAnsi="Times New Roman" w:cs="Times New Roman"/>
        </w:rPr>
        <w:t>περνουσε</w:t>
      </w:r>
      <w:proofErr w:type="spellEnd"/>
      <w:r w:rsidRPr="000377FD">
        <w:rPr>
          <w:rFonts w:ascii="Times New Roman" w:hAnsi="Times New Roman" w:cs="Times New Roman"/>
        </w:rPr>
        <w:t xml:space="preserve"> από αυτά και θα έλιωνε τις </w:t>
      </w:r>
      <w:proofErr w:type="spellStart"/>
      <w:r w:rsidRPr="000377FD">
        <w:rPr>
          <w:rFonts w:ascii="Times New Roman" w:hAnsi="Times New Roman" w:cs="Times New Roman"/>
        </w:rPr>
        <w:t>καλωδιωσεις</w:t>
      </w:r>
      <w:proofErr w:type="spellEnd"/>
      <w:r w:rsidRPr="000377FD">
        <w:rPr>
          <w:rFonts w:ascii="Times New Roman" w:hAnsi="Times New Roman" w:cs="Times New Roman"/>
        </w:rPr>
        <w:t xml:space="preserve"> τους </w:t>
      </w:r>
    </w:p>
    <w:p w:rsidR="00573716" w:rsidRPr="000377FD" w:rsidRDefault="00A63291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11</w:t>
      </w:r>
      <w:r w:rsidR="00845A69" w:rsidRPr="000377FD">
        <w:rPr>
          <w:rFonts w:ascii="Times New Roman" w:hAnsi="Times New Roman" w:cs="Times New Roman"/>
        </w:rPr>
        <w:t>.</w:t>
      </w:r>
      <w:r w:rsidR="00573716" w:rsidRPr="000377FD">
        <w:rPr>
          <w:rFonts w:ascii="Times New Roman" w:hAnsi="Times New Roman" w:cs="Times New Roman"/>
        </w:rPr>
        <w:t xml:space="preserve">Για να συνδέσουμε ένα βολτόμετρο σε ένα κύκλωμα πρέπει να διακόψουμε το κύκλωμα  </w:t>
      </w:r>
      <w:r w:rsidR="00845A69" w:rsidRPr="000377FD">
        <w:rPr>
          <w:rFonts w:ascii="Times New Roman" w:hAnsi="Times New Roman" w:cs="Times New Roman"/>
        </w:rPr>
        <w:t xml:space="preserve">Λ </w:t>
      </w:r>
    </w:p>
    <w:p w:rsidR="00845A69" w:rsidRPr="000377FD" w:rsidRDefault="00845A69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 xml:space="preserve">Το συνδέουμε παράλληλα, σε δυο σημεία του </w:t>
      </w:r>
      <w:proofErr w:type="spellStart"/>
      <w:r w:rsidRPr="000377FD">
        <w:rPr>
          <w:rFonts w:ascii="Times New Roman" w:hAnsi="Times New Roman" w:cs="Times New Roman"/>
        </w:rPr>
        <w:t>κυκλωματος</w:t>
      </w:r>
      <w:proofErr w:type="spellEnd"/>
      <w:r w:rsidRPr="000377FD">
        <w:rPr>
          <w:rFonts w:ascii="Times New Roman" w:hAnsi="Times New Roman" w:cs="Times New Roman"/>
        </w:rPr>
        <w:t xml:space="preserve">, δεν </w:t>
      </w:r>
      <w:proofErr w:type="spellStart"/>
      <w:r w:rsidRPr="000377FD">
        <w:rPr>
          <w:rFonts w:ascii="Times New Roman" w:hAnsi="Times New Roman" w:cs="Times New Roman"/>
        </w:rPr>
        <w:t>χρειαζεται</w:t>
      </w:r>
      <w:proofErr w:type="spellEnd"/>
      <w:r w:rsidRPr="000377FD">
        <w:rPr>
          <w:rFonts w:ascii="Times New Roman" w:hAnsi="Times New Roman" w:cs="Times New Roman"/>
        </w:rPr>
        <w:t xml:space="preserve"> να </w:t>
      </w:r>
      <w:proofErr w:type="spellStart"/>
      <w:r w:rsidRPr="000377FD">
        <w:rPr>
          <w:rFonts w:ascii="Times New Roman" w:hAnsi="Times New Roman" w:cs="Times New Roman"/>
        </w:rPr>
        <w:t>πειραξουμε</w:t>
      </w:r>
      <w:proofErr w:type="spellEnd"/>
      <w:r w:rsidRPr="000377FD">
        <w:rPr>
          <w:rFonts w:ascii="Times New Roman" w:hAnsi="Times New Roman" w:cs="Times New Roman"/>
        </w:rPr>
        <w:t xml:space="preserve"> τα </w:t>
      </w:r>
      <w:proofErr w:type="spellStart"/>
      <w:r w:rsidRPr="000377FD">
        <w:rPr>
          <w:rFonts w:ascii="Times New Roman" w:hAnsi="Times New Roman" w:cs="Times New Roman"/>
        </w:rPr>
        <w:t>ηδη</w:t>
      </w:r>
      <w:proofErr w:type="spellEnd"/>
      <w:r w:rsidRPr="000377FD">
        <w:rPr>
          <w:rFonts w:ascii="Times New Roman" w:hAnsi="Times New Roman" w:cs="Times New Roman"/>
        </w:rPr>
        <w:t xml:space="preserve"> </w:t>
      </w:r>
      <w:proofErr w:type="spellStart"/>
      <w:r w:rsidRPr="000377FD">
        <w:rPr>
          <w:rFonts w:ascii="Times New Roman" w:hAnsi="Times New Roman" w:cs="Times New Roman"/>
        </w:rPr>
        <w:t>υπαρχοντα</w:t>
      </w:r>
      <w:proofErr w:type="spellEnd"/>
      <w:r w:rsidRPr="000377FD">
        <w:rPr>
          <w:rFonts w:ascii="Times New Roman" w:hAnsi="Times New Roman" w:cs="Times New Roman"/>
        </w:rPr>
        <w:t xml:space="preserve"> </w:t>
      </w:r>
      <w:proofErr w:type="spellStart"/>
      <w:r w:rsidRPr="000377FD">
        <w:rPr>
          <w:rFonts w:ascii="Times New Roman" w:hAnsi="Times New Roman" w:cs="Times New Roman"/>
        </w:rPr>
        <w:t>καλωδια</w:t>
      </w:r>
      <w:proofErr w:type="spellEnd"/>
      <w:r w:rsidRPr="000377FD">
        <w:rPr>
          <w:rFonts w:ascii="Times New Roman" w:hAnsi="Times New Roman" w:cs="Times New Roman"/>
        </w:rPr>
        <w:t xml:space="preserve"> του </w:t>
      </w:r>
      <w:proofErr w:type="spellStart"/>
      <w:r w:rsidRPr="000377FD">
        <w:rPr>
          <w:rFonts w:ascii="Times New Roman" w:hAnsi="Times New Roman" w:cs="Times New Roman"/>
        </w:rPr>
        <w:t>κυκλωματος</w:t>
      </w:r>
      <w:proofErr w:type="spellEnd"/>
    </w:p>
    <w:p w:rsidR="00573716" w:rsidRPr="000377FD" w:rsidRDefault="00A63291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12</w:t>
      </w:r>
      <w:r w:rsidR="00845A69" w:rsidRPr="000377FD">
        <w:rPr>
          <w:rFonts w:ascii="Times New Roman" w:hAnsi="Times New Roman" w:cs="Times New Roman"/>
        </w:rPr>
        <w:t xml:space="preserve">. </w:t>
      </w:r>
      <w:r w:rsidR="00573716" w:rsidRPr="000377FD">
        <w:rPr>
          <w:rFonts w:ascii="Times New Roman" w:hAnsi="Times New Roman" w:cs="Times New Roman"/>
        </w:rPr>
        <w:t>Η μονάδα μέτρησης της ισχύος είναι το βολτ (</w:t>
      </w:r>
      <w:r w:rsidR="00573716" w:rsidRPr="000377FD">
        <w:rPr>
          <w:rFonts w:ascii="Times New Roman" w:hAnsi="Times New Roman" w:cs="Times New Roman"/>
          <w:lang w:val="en-US"/>
        </w:rPr>
        <w:t>V</w:t>
      </w:r>
      <w:r w:rsidR="00573716" w:rsidRPr="000377FD">
        <w:rPr>
          <w:rFonts w:ascii="Times New Roman" w:hAnsi="Times New Roman" w:cs="Times New Roman"/>
        </w:rPr>
        <w:t xml:space="preserve">)  </w:t>
      </w:r>
      <w:r w:rsidRPr="000377FD">
        <w:rPr>
          <w:rFonts w:ascii="Times New Roman" w:hAnsi="Times New Roman" w:cs="Times New Roman"/>
        </w:rPr>
        <w:t>Λ</w:t>
      </w:r>
    </w:p>
    <w:p w:rsidR="00573716" w:rsidRPr="000377FD" w:rsidRDefault="00A63291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 xml:space="preserve">13. </w:t>
      </w:r>
      <w:r w:rsidR="00573716" w:rsidRPr="000377FD">
        <w:rPr>
          <w:rFonts w:ascii="Times New Roman" w:hAnsi="Times New Roman" w:cs="Times New Roman"/>
        </w:rPr>
        <w:t xml:space="preserve">Η ενεργός τιμή της έντασης εναλλασσόμενου ρεύματος </w:t>
      </w:r>
      <w:proofErr w:type="spellStart"/>
      <w:r w:rsidR="00573716" w:rsidRPr="000377FD">
        <w:rPr>
          <w:rFonts w:ascii="Times New Roman" w:hAnsi="Times New Roman" w:cs="Times New Roman"/>
        </w:rPr>
        <w:t>πλατους</w:t>
      </w:r>
      <w:proofErr w:type="spellEnd"/>
      <w:r w:rsidR="00573716" w:rsidRPr="000377FD">
        <w:rPr>
          <w:rFonts w:ascii="Times New Roman" w:hAnsi="Times New Roman" w:cs="Times New Roman"/>
        </w:rPr>
        <w:t xml:space="preserve"> 10 Α είναι ίση με 7,07 Α </w:t>
      </w:r>
      <w:r w:rsidRPr="000377FD">
        <w:rPr>
          <w:rFonts w:ascii="Times New Roman" w:hAnsi="Times New Roman" w:cs="Times New Roman"/>
        </w:rPr>
        <w:t xml:space="preserve"> Σ</w:t>
      </w:r>
    </w:p>
    <w:p w:rsidR="00A63291" w:rsidRPr="000377FD" w:rsidRDefault="00A30720" w:rsidP="00573716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0377FD">
        <w:rPr>
          <w:rFonts w:ascii="Times New Roman" w:hAnsi="Times New Roman" w:cs="Times New Roman"/>
          <w:position w:val="-12"/>
        </w:rPr>
        <w:object w:dxaOrig="2320" w:dyaOrig="400">
          <v:shape id="_x0000_i1032" type="#_x0000_t75" style="width:116.25pt;height:20.25pt" o:ole="">
            <v:imagedata r:id="rId9" o:title=""/>
          </v:shape>
          <o:OLEObject Type="Embed" ProgID="Equation.DSMT4" ShapeID="_x0000_i1032" DrawAspect="Content" ObjectID="_1640893019" r:id="rId10"/>
        </w:object>
      </w:r>
    </w:p>
    <w:p w:rsidR="00573716" w:rsidRPr="000377FD" w:rsidRDefault="00A30720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 xml:space="preserve">14. </w:t>
      </w:r>
      <w:r w:rsidR="00573716" w:rsidRPr="000377FD">
        <w:rPr>
          <w:rFonts w:ascii="Times New Roman" w:hAnsi="Times New Roman" w:cs="Times New Roman"/>
        </w:rPr>
        <w:t>1 μ</w:t>
      </w:r>
      <w:r w:rsidR="00573716" w:rsidRPr="000377FD">
        <w:rPr>
          <w:rFonts w:ascii="Times New Roman" w:hAnsi="Times New Roman" w:cs="Times New Roman"/>
          <w:lang w:val="en-US"/>
        </w:rPr>
        <w:t>F</w:t>
      </w:r>
      <w:r w:rsidR="00573716" w:rsidRPr="000377FD">
        <w:rPr>
          <w:rFonts w:ascii="Times New Roman" w:hAnsi="Times New Roman" w:cs="Times New Roman"/>
        </w:rPr>
        <w:t xml:space="preserve">  είναι ίσο με 10</w:t>
      </w:r>
      <w:r w:rsidR="00573716" w:rsidRPr="000377FD">
        <w:rPr>
          <w:rFonts w:ascii="Times New Roman" w:hAnsi="Times New Roman" w:cs="Times New Roman"/>
          <w:vertAlign w:val="superscript"/>
        </w:rPr>
        <w:t xml:space="preserve">6 </w:t>
      </w:r>
      <w:r w:rsidR="00573716" w:rsidRPr="000377FD">
        <w:rPr>
          <w:rFonts w:ascii="Times New Roman" w:hAnsi="Times New Roman" w:cs="Times New Roman"/>
          <w:lang w:val="en-US"/>
        </w:rPr>
        <w:t>F</w:t>
      </w:r>
      <w:r w:rsidR="00573716" w:rsidRPr="000377FD">
        <w:rPr>
          <w:rFonts w:ascii="Times New Roman" w:hAnsi="Times New Roman" w:cs="Times New Roman"/>
        </w:rPr>
        <w:t xml:space="preserve">  </w:t>
      </w:r>
      <w:r w:rsidRPr="000377FD">
        <w:rPr>
          <w:rFonts w:ascii="Times New Roman" w:hAnsi="Times New Roman" w:cs="Times New Roman"/>
        </w:rPr>
        <w:t>Λ</w:t>
      </w:r>
    </w:p>
    <w:p w:rsidR="00A30720" w:rsidRPr="000377FD" w:rsidRDefault="00A30720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  <w:position w:val="-10"/>
        </w:rPr>
        <w:object w:dxaOrig="1380" w:dyaOrig="360">
          <v:shape id="_x0000_i1033" type="#_x0000_t75" style="width:69pt;height:18pt" o:ole="">
            <v:imagedata r:id="rId11" o:title=""/>
          </v:shape>
          <o:OLEObject Type="Embed" ProgID="Equation.DSMT4" ShapeID="_x0000_i1033" DrawAspect="Content" ObjectID="_1640893020" r:id="rId12"/>
        </w:object>
      </w:r>
    </w:p>
    <w:p w:rsidR="00573716" w:rsidRPr="000377FD" w:rsidRDefault="00A30720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15</w:t>
      </w:r>
      <w:r w:rsidR="00845A69" w:rsidRPr="000377FD">
        <w:rPr>
          <w:rFonts w:ascii="Times New Roman" w:hAnsi="Times New Roman" w:cs="Times New Roman"/>
        </w:rPr>
        <w:t>.</w:t>
      </w:r>
      <w:r w:rsidR="00573716" w:rsidRPr="000377FD">
        <w:rPr>
          <w:rFonts w:ascii="Times New Roman" w:hAnsi="Times New Roman" w:cs="Times New Roman"/>
        </w:rPr>
        <w:t xml:space="preserve">Όταν σε ένα βατόμετρο δεν συνδέσουμε τον ακροδέκτη </w:t>
      </w:r>
      <w:r w:rsidR="00D82B46">
        <w:rPr>
          <w:rFonts w:ascii="Times New Roman" w:hAnsi="Times New Roman" w:cs="Times New Roman"/>
        </w:rPr>
        <w:t xml:space="preserve">του </w:t>
      </w:r>
      <w:r w:rsidR="00573716" w:rsidRPr="000377FD">
        <w:rPr>
          <w:rFonts w:ascii="Times New Roman" w:hAnsi="Times New Roman" w:cs="Times New Roman"/>
        </w:rPr>
        <w:t xml:space="preserve">βολτομέτρου με  αστερίσκο με τον αντίστοιχο ακροδέκτη με αστερίσκο του αμπερομέτρου του, τότε το βατόμετρο μετράει την πραγματική τάση στα άκρα της αντίστασης </w:t>
      </w:r>
      <w:r w:rsidR="00D82B46">
        <w:rPr>
          <w:rFonts w:ascii="Times New Roman" w:hAnsi="Times New Roman" w:cs="Times New Roman"/>
        </w:rPr>
        <w:t>ό</w:t>
      </w:r>
      <w:r w:rsidR="00573716" w:rsidRPr="000377FD">
        <w:rPr>
          <w:rFonts w:ascii="Times New Roman" w:hAnsi="Times New Roman" w:cs="Times New Roman"/>
        </w:rPr>
        <w:t xml:space="preserve">που το χρησιμοποιούμε </w:t>
      </w:r>
      <w:r w:rsidR="00845A69" w:rsidRPr="000377FD">
        <w:rPr>
          <w:rFonts w:ascii="Times New Roman" w:hAnsi="Times New Roman" w:cs="Times New Roman"/>
        </w:rPr>
        <w:t xml:space="preserve">Σ </w:t>
      </w:r>
    </w:p>
    <w:p w:rsidR="00845A69" w:rsidRPr="000377FD" w:rsidRDefault="00845A69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 xml:space="preserve">Όταν συνδέσουμε </w:t>
      </w:r>
      <w:r w:rsidR="00D82B46">
        <w:rPr>
          <w:rFonts w:ascii="Times New Roman" w:hAnsi="Times New Roman" w:cs="Times New Roman"/>
        </w:rPr>
        <w:t xml:space="preserve">τον αστερίσκο του βολτόμετρου στον αστερίσκο του αμπερομέτρου </w:t>
      </w:r>
      <w:r w:rsidRPr="000377FD">
        <w:rPr>
          <w:rFonts w:ascii="Times New Roman" w:hAnsi="Times New Roman" w:cs="Times New Roman"/>
        </w:rPr>
        <w:t xml:space="preserve">περιλαμβάνουμε στην πτώση τάσης και το </w:t>
      </w:r>
      <w:r w:rsidR="00D82B46" w:rsidRPr="000377FD">
        <w:rPr>
          <w:rFonts w:ascii="Times New Roman" w:hAnsi="Times New Roman" w:cs="Times New Roman"/>
        </w:rPr>
        <w:t>αμπερόμετρο</w:t>
      </w:r>
    </w:p>
    <w:p w:rsidR="00573716" w:rsidRPr="000377FD" w:rsidRDefault="00A30720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16</w:t>
      </w:r>
      <w:r w:rsidR="00845A69" w:rsidRPr="000377FD">
        <w:rPr>
          <w:rFonts w:ascii="Times New Roman" w:hAnsi="Times New Roman" w:cs="Times New Roman"/>
        </w:rPr>
        <w:t xml:space="preserve"> </w:t>
      </w:r>
      <w:r w:rsidR="00573716" w:rsidRPr="000377FD">
        <w:rPr>
          <w:rFonts w:ascii="Times New Roman" w:hAnsi="Times New Roman" w:cs="Times New Roman"/>
        </w:rPr>
        <w:t xml:space="preserve">Όταν μετράμε με ένα όργανο, επιλέγουμε αρχικά τη μικρότερη από τις κλίμακες που διαθέτει για να προστατέψουμε το όργανο. </w:t>
      </w:r>
      <w:r w:rsidR="00845A69" w:rsidRPr="000377FD">
        <w:rPr>
          <w:rFonts w:ascii="Times New Roman" w:hAnsi="Times New Roman" w:cs="Times New Roman"/>
        </w:rPr>
        <w:t>Λ</w:t>
      </w:r>
    </w:p>
    <w:p w:rsidR="00845A69" w:rsidRPr="000377FD" w:rsidRDefault="00845A69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>Το αντίθετο</w:t>
      </w:r>
    </w:p>
    <w:p w:rsidR="00573716" w:rsidRPr="000377FD" w:rsidRDefault="00A30720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 xml:space="preserve">17. </w:t>
      </w:r>
      <w:r w:rsidR="00573716" w:rsidRPr="000377FD">
        <w:rPr>
          <w:rFonts w:ascii="Times New Roman" w:hAnsi="Times New Roman" w:cs="Times New Roman"/>
        </w:rPr>
        <w:t xml:space="preserve">Στο διάγραμμα  έντασης ρεύματος ως προς τάση ενός ωμικού αντιστάτη,  η κλίση της ευθείας είναι </w:t>
      </w:r>
      <w:proofErr w:type="spellStart"/>
      <w:r w:rsidR="00573716" w:rsidRPr="000377FD">
        <w:rPr>
          <w:rFonts w:ascii="Times New Roman" w:hAnsi="Times New Roman" w:cs="Times New Roman"/>
        </w:rPr>
        <w:t>ιση</w:t>
      </w:r>
      <w:proofErr w:type="spellEnd"/>
      <w:r w:rsidR="00573716" w:rsidRPr="000377FD">
        <w:rPr>
          <w:rFonts w:ascii="Times New Roman" w:hAnsi="Times New Roman" w:cs="Times New Roman"/>
        </w:rPr>
        <w:t xml:space="preserve"> με την τιμή της ηλεκτρικής του αντίστασης. </w:t>
      </w:r>
      <w:r w:rsidR="00845A69" w:rsidRPr="000377FD">
        <w:rPr>
          <w:rFonts w:ascii="Times New Roman" w:hAnsi="Times New Roman" w:cs="Times New Roman"/>
        </w:rPr>
        <w:t xml:space="preserve">Λ </w:t>
      </w:r>
    </w:p>
    <w:p w:rsidR="00845A69" w:rsidRPr="000377FD" w:rsidRDefault="00845A69" w:rsidP="00573716">
      <w:pPr>
        <w:spacing w:after="0" w:line="240" w:lineRule="auto"/>
        <w:rPr>
          <w:rFonts w:ascii="Times New Roman" w:hAnsi="Times New Roman" w:cs="Times New Roman"/>
          <w:i/>
        </w:rPr>
      </w:pPr>
      <w:r w:rsidRPr="000377FD">
        <w:rPr>
          <w:rFonts w:ascii="Times New Roman" w:hAnsi="Times New Roman" w:cs="Times New Roman"/>
          <w:i/>
          <w:lang w:val="en-US"/>
        </w:rPr>
        <w:t xml:space="preserve">I </w:t>
      </w:r>
      <w:proofErr w:type="spellStart"/>
      <w:proofErr w:type="gramStart"/>
      <w:r w:rsidRPr="000377FD">
        <w:rPr>
          <w:rFonts w:ascii="Times New Roman" w:hAnsi="Times New Roman" w:cs="Times New Roman"/>
          <w:i/>
          <w:lang w:val="en-US"/>
        </w:rPr>
        <w:t>vs.V</w:t>
      </w:r>
      <w:proofErr w:type="spellEnd"/>
      <w:r w:rsidRPr="000377FD">
        <w:rPr>
          <w:rFonts w:ascii="Times New Roman" w:hAnsi="Times New Roman" w:cs="Times New Roman"/>
          <w:lang w:val="en-US"/>
        </w:rPr>
        <w:t xml:space="preserve">  :</w:t>
      </w:r>
      <w:proofErr w:type="gramEnd"/>
      <w:r w:rsidRPr="000377FD">
        <w:rPr>
          <w:rFonts w:ascii="Times New Roman" w:hAnsi="Times New Roman" w:cs="Times New Roman"/>
          <w:lang w:val="en-US"/>
        </w:rPr>
        <w:t xml:space="preserve"> </w:t>
      </w:r>
      <w:r w:rsidR="00613DAC" w:rsidRPr="000377FD">
        <w:rPr>
          <w:rFonts w:ascii="Times New Roman" w:hAnsi="Times New Roman" w:cs="Times New Roman"/>
          <w:position w:val="-6"/>
          <w:lang w:val="en-US"/>
        </w:rPr>
        <w:object w:dxaOrig="920" w:dyaOrig="279">
          <v:shape id="_x0000_i1034" type="#_x0000_t75" style="width:45.75pt;height:14.25pt" o:ole="">
            <v:imagedata r:id="rId13" o:title=""/>
          </v:shape>
          <o:OLEObject Type="Embed" ProgID="Equation.DSMT4" ShapeID="_x0000_i1034" DrawAspect="Content" ObjectID="_1640893021" r:id="rId14"/>
        </w:object>
      </w:r>
      <w:r w:rsidR="00613DAC" w:rsidRPr="000377FD">
        <w:rPr>
          <w:rFonts w:ascii="Times New Roman" w:hAnsi="Times New Roman" w:cs="Times New Roman"/>
          <w:lang w:val="en-US"/>
        </w:rPr>
        <w:t xml:space="preserve">, </w:t>
      </w:r>
      <w:r w:rsidR="00613DAC" w:rsidRPr="000377FD">
        <w:rPr>
          <w:rFonts w:ascii="Times New Roman" w:hAnsi="Times New Roman" w:cs="Times New Roman"/>
        </w:rPr>
        <w:t>κλίση</w:t>
      </w:r>
      <w:r w:rsidR="00613DAC" w:rsidRPr="000377FD">
        <w:rPr>
          <w:rFonts w:ascii="Times New Roman" w:hAnsi="Times New Roman" w:cs="Times New Roman"/>
          <w:lang w:val="en-US"/>
        </w:rPr>
        <w:t>= 1/</w:t>
      </w:r>
      <w:r w:rsidR="00613DAC" w:rsidRPr="000377FD">
        <w:rPr>
          <w:rFonts w:ascii="Times New Roman" w:hAnsi="Times New Roman" w:cs="Times New Roman"/>
          <w:i/>
          <w:lang w:val="en-US"/>
        </w:rPr>
        <w:t>R</w:t>
      </w:r>
      <w:r w:rsidR="00613DAC" w:rsidRPr="000377FD">
        <w:rPr>
          <w:rFonts w:ascii="Times New Roman" w:hAnsi="Times New Roman" w:cs="Times New Roman"/>
          <w:lang w:val="en-US"/>
        </w:rPr>
        <w:t xml:space="preserve">.        </w:t>
      </w:r>
      <w:r w:rsidR="00613DAC" w:rsidRPr="000377FD">
        <w:rPr>
          <w:rFonts w:ascii="Times New Roman" w:hAnsi="Times New Roman" w:cs="Times New Roman"/>
          <w:i/>
          <w:lang w:val="en-US"/>
        </w:rPr>
        <w:t>V</w:t>
      </w:r>
      <w:r w:rsidR="00613DAC" w:rsidRPr="000377FD">
        <w:rPr>
          <w:rFonts w:ascii="Times New Roman" w:hAnsi="Times New Roman" w:cs="Times New Roman"/>
          <w:i/>
        </w:rPr>
        <w:t xml:space="preserve"> </w:t>
      </w:r>
      <w:proofErr w:type="spellStart"/>
      <w:r w:rsidR="00613DAC" w:rsidRPr="000377FD">
        <w:rPr>
          <w:rFonts w:ascii="Times New Roman" w:hAnsi="Times New Roman" w:cs="Times New Roman"/>
          <w:i/>
          <w:lang w:val="en-US"/>
        </w:rPr>
        <w:t>vs</w:t>
      </w:r>
      <w:proofErr w:type="spellEnd"/>
      <w:r w:rsidR="00613DAC" w:rsidRPr="000377FD">
        <w:rPr>
          <w:rFonts w:ascii="Times New Roman" w:hAnsi="Times New Roman" w:cs="Times New Roman"/>
          <w:i/>
        </w:rPr>
        <w:t xml:space="preserve">. </w:t>
      </w:r>
      <w:proofErr w:type="gramStart"/>
      <w:r w:rsidR="00613DAC" w:rsidRPr="000377FD">
        <w:rPr>
          <w:rFonts w:ascii="Times New Roman" w:hAnsi="Times New Roman" w:cs="Times New Roman"/>
          <w:i/>
          <w:lang w:val="en-US"/>
        </w:rPr>
        <w:t>I</w:t>
      </w:r>
      <w:r w:rsidR="00613DAC" w:rsidRPr="000377FD">
        <w:rPr>
          <w:rFonts w:ascii="Times New Roman" w:hAnsi="Times New Roman" w:cs="Times New Roman"/>
          <w:i/>
        </w:rPr>
        <w:t xml:space="preserve"> </w:t>
      </w:r>
      <w:r w:rsidR="00613DAC" w:rsidRPr="000377FD">
        <w:rPr>
          <w:rFonts w:ascii="Times New Roman" w:hAnsi="Times New Roman" w:cs="Times New Roman"/>
        </w:rPr>
        <w:t>:</w:t>
      </w:r>
      <w:proofErr w:type="gramEnd"/>
      <w:r w:rsidR="00613DAC" w:rsidRPr="000377FD">
        <w:rPr>
          <w:rFonts w:ascii="Times New Roman" w:hAnsi="Times New Roman" w:cs="Times New Roman"/>
        </w:rPr>
        <w:t xml:space="preserve"> </w:t>
      </w:r>
      <w:r w:rsidR="00613DAC" w:rsidRPr="000377FD">
        <w:rPr>
          <w:rFonts w:ascii="Times New Roman" w:hAnsi="Times New Roman" w:cs="Times New Roman"/>
          <w:position w:val="-6"/>
          <w:lang w:val="en-US"/>
        </w:rPr>
        <w:object w:dxaOrig="720" w:dyaOrig="279">
          <v:shape id="_x0000_i1035" type="#_x0000_t75" style="width:36pt;height:14.25pt" o:ole="">
            <v:imagedata r:id="rId15" o:title=""/>
          </v:shape>
          <o:OLEObject Type="Embed" ProgID="Equation.DSMT4" ShapeID="_x0000_i1035" DrawAspect="Content" ObjectID="_1640893022" r:id="rId16"/>
        </w:object>
      </w:r>
      <w:r w:rsidR="00613DAC" w:rsidRPr="000377FD">
        <w:rPr>
          <w:rFonts w:ascii="Times New Roman" w:hAnsi="Times New Roman" w:cs="Times New Roman"/>
        </w:rPr>
        <w:t xml:space="preserve">, </w:t>
      </w:r>
      <w:proofErr w:type="spellStart"/>
      <w:r w:rsidR="00613DAC" w:rsidRPr="000377FD">
        <w:rPr>
          <w:rFonts w:ascii="Times New Roman" w:hAnsi="Times New Roman" w:cs="Times New Roman"/>
        </w:rPr>
        <w:t>κλιση</w:t>
      </w:r>
      <w:proofErr w:type="spellEnd"/>
      <w:r w:rsidR="00613DAC" w:rsidRPr="000377FD">
        <w:rPr>
          <w:rFonts w:ascii="Times New Roman" w:hAnsi="Times New Roman" w:cs="Times New Roman"/>
        </w:rPr>
        <w:t xml:space="preserve"> = </w:t>
      </w:r>
      <w:r w:rsidR="00613DAC" w:rsidRPr="000377FD">
        <w:rPr>
          <w:rFonts w:ascii="Times New Roman" w:hAnsi="Times New Roman" w:cs="Times New Roman"/>
          <w:i/>
          <w:lang w:val="en-US"/>
        </w:rPr>
        <w:t>R</w:t>
      </w:r>
    </w:p>
    <w:p w:rsidR="00573716" w:rsidRPr="000377FD" w:rsidRDefault="00A30720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 xml:space="preserve">18. </w:t>
      </w:r>
      <w:r w:rsidR="00573716" w:rsidRPr="000377FD">
        <w:rPr>
          <w:rFonts w:ascii="Times New Roman" w:hAnsi="Times New Roman" w:cs="Times New Roman"/>
        </w:rPr>
        <w:t xml:space="preserve">Η τάση στα άκρα αντιστάτη είναι 5 </w:t>
      </w:r>
      <w:r w:rsidR="00573716" w:rsidRPr="000377FD">
        <w:rPr>
          <w:rFonts w:ascii="Times New Roman" w:hAnsi="Times New Roman" w:cs="Times New Roman"/>
          <w:lang w:val="en-US"/>
        </w:rPr>
        <w:t>V</w:t>
      </w:r>
      <w:r w:rsidR="00573716" w:rsidRPr="000377FD">
        <w:rPr>
          <w:rFonts w:ascii="Times New Roman" w:hAnsi="Times New Roman" w:cs="Times New Roman"/>
        </w:rPr>
        <w:t xml:space="preserve"> όταν το ρεύμα που τον διαρρέει είναι  2 Α. Η ισχύς που καταναλώνει είναι ίση με 2,5 </w:t>
      </w:r>
      <w:r w:rsidR="00573716" w:rsidRPr="000377FD">
        <w:rPr>
          <w:rFonts w:ascii="Times New Roman" w:hAnsi="Times New Roman" w:cs="Times New Roman"/>
          <w:lang w:val="en-US"/>
        </w:rPr>
        <w:t>W</w:t>
      </w:r>
      <w:r w:rsidR="00573716" w:rsidRPr="000377FD">
        <w:rPr>
          <w:rFonts w:ascii="Times New Roman" w:hAnsi="Times New Roman" w:cs="Times New Roman"/>
        </w:rPr>
        <w:t xml:space="preserve">. </w:t>
      </w:r>
      <w:r w:rsidR="00613DAC" w:rsidRPr="000377FD">
        <w:rPr>
          <w:rFonts w:ascii="Times New Roman" w:hAnsi="Times New Roman" w:cs="Times New Roman"/>
        </w:rPr>
        <w:t xml:space="preserve">Λ </w:t>
      </w:r>
    </w:p>
    <w:p w:rsidR="00613DAC" w:rsidRPr="000377FD" w:rsidRDefault="00613DAC" w:rsidP="00573716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  <w:position w:val="-6"/>
        </w:rPr>
        <w:object w:dxaOrig="2060" w:dyaOrig="279">
          <v:shape id="_x0000_i1036" type="#_x0000_t75" style="width:102.75pt;height:13.5pt" o:ole="">
            <v:imagedata r:id="rId17" o:title=""/>
          </v:shape>
          <o:OLEObject Type="Embed" ProgID="Equation.DSMT4" ShapeID="_x0000_i1036" DrawAspect="Content" ObjectID="_1640893023" r:id="rId18"/>
        </w:object>
      </w:r>
      <w:r w:rsidRPr="000377FD">
        <w:rPr>
          <w:rFonts w:ascii="Times New Roman" w:hAnsi="Times New Roman" w:cs="Times New Roman"/>
        </w:rPr>
        <w:t xml:space="preserve">  </w:t>
      </w:r>
    </w:p>
    <w:p w:rsidR="00613DAC" w:rsidRPr="000377FD" w:rsidRDefault="00613DAC" w:rsidP="00573716">
      <w:pPr>
        <w:spacing w:after="0" w:line="240" w:lineRule="auto"/>
        <w:rPr>
          <w:rFonts w:ascii="Times New Roman" w:hAnsi="Times New Roman" w:cs="Times New Roman"/>
        </w:rPr>
      </w:pPr>
    </w:p>
    <w:p w:rsidR="00573716" w:rsidRPr="000377FD" w:rsidRDefault="00A30720" w:rsidP="00DE2638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 xml:space="preserve">2)   </w:t>
      </w:r>
      <w:r w:rsidR="000377FD" w:rsidRPr="000377FD">
        <w:rPr>
          <w:rFonts w:ascii="Times New Roman" w:hAnsi="Times New Roman" w:cs="Times New Roman"/>
          <w:b/>
        </w:rPr>
        <w:t>5</w:t>
      </w:r>
      <w:r w:rsidRPr="000377FD">
        <w:rPr>
          <w:rFonts w:ascii="Times New Roman" w:hAnsi="Times New Roman" w:cs="Times New Roman"/>
          <w:b/>
        </w:rPr>
        <w:t xml:space="preserve"> ΜΟΝΑΔΕΣ </w:t>
      </w:r>
    </w:p>
    <w:p w:rsidR="00A30720" w:rsidRPr="000377FD" w:rsidRDefault="00A30720" w:rsidP="00DE2638">
      <w:pPr>
        <w:spacing w:after="0" w:line="240" w:lineRule="auto"/>
        <w:rPr>
          <w:rFonts w:ascii="Times New Roman" w:hAnsi="Times New Roman" w:cs="Times New Roman"/>
          <w:b/>
        </w:rPr>
      </w:pPr>
    </w:p>
    <w:p w:rsidR="00A30720" w:rsidRPr="000377FD" w:rsidRDefault="00A30720" w:rsidP="00DE2638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>Θα πρέπει να κάνετε υπολογισμούς για να λύσετε μια σύντομη άσκηση όπως</w:t>
      </w:r>
      <w:r w:rsidR="00B410A3" w:rsidRPr="000377FD">
        <w:rPr>
          <w:rFonts w:ascii="Times New Roman" w:hAnsi="Times New Roman" w:cs="Times New Roman"/>
          <w:b/>
        </w:rPr>
        <w:t xml:space="preserve"> π.χ. </w:t>
      </w:r>
      <w:r w:rsidRPr="000377FD">
        <w:rPr>
          <w:rFonts w:ascii="Times New Roman" w:hAnsi="Times New Roman" w:cs="Times New Roman"/>
          <w:b/>
        </w:rPr>
        <w:t xml:space="preserve"> οι παρακάτω</w:t>
      </w:r>
    </w:p>
    <w:p w:rsidR="00573716" w:rsidRPr="000377FD" w:rsidRDefault="00573716" w:rsidP="00DE2638">
      <w:pPr>
        <w:spacing w:after="0" w:line="240" w:lineRule="auto"/>
        <w:rPr>
          <w:rFonts w:ascii="Times New Roman" w:hAnsi="Times New Roman" w:cs="Times New Roman"/>
        </w:rPr>
      </w:pPr>
    </w:p>
    <w:p w:rsidR="00DE2638" w:rsidRPr="000377FD" w:rsidRDefault="00DE2638" w:rsidP="00DE2638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lastRenderedPageBreak/>
        <w:t>ΑΣΚΗΣΗ</w:t>
      </w:r>
      <w:r w:rsidR="00FE5F80" w:rsidRPr="000377FD">
        <w:rPr>
          <w:rFonts w:ascii="Times New Roman" w:hAnsi="Times New Roman" w:cs="Times New Roman"/>
        </w:rPr>
        <w:t xml:space="preserve"> 1 </w:t>
      </w:r>
      <w:r w:rsidR="00A30720" w:rsidRPr="000377FD">
        <w:rPr>
          <w:rFonts w:ascii="Times New Roman" w:hAnsi="Times New Roman" w:cs="Times New Roman"/>
        </w:rPr>
        <w:t xml:space="preserve">: </w:t>
      </w:r>
      <w:r w:rsidRPr="000377FD">
        <w:rPr>
          <w:rFonts w:ascii="Times New Roman" w:hAnsi="Times New Roman" w:cs="Times New Roman"/>
        </w:rPr>
        <w:t xml:space="preserve">Να βρείτε το ρεύμα </w:t>
      </w:r>
      <w:r w:rsidRPr="000377FD">
        <w:rPr>
          <w:rFonts w:ascii="Times New Roman" w:hAnsi="Times New Roman" w:cs="Times New Roman"/>
          <w:i/>
        </w:rPr>
        <w:t>Ι</w:t>
      </w:r>
      <w:r w:rsidRPr="000377FD">
        <w:rPr>
          <w:rFonts w:ascii="Times New Roman" w:hAnsi="Times New Roman" w:cs="Times New Roman"/>
          <w:i/>
          <w:vertAlign w:val="subscript"/>
        </w:rPr>
        <w:t xml:space="preserve">2  </w:t>
      </w:r>
      <w:r w:rsidRPr="000377FD">
        <w:rPr>
          <w:rFonts w:ascii="Times New Roman" w:hAnsi="Times New Roman" w:cs="Times New Roman"/>
        </w:rPr>
        <w:t xml:space="preserve">,  τις πτώσεις  τάσης </w:t>
      </w:r>
      <w:r w:rsidRPr="000377FD">
        <w:rPr>
          <w:rFonts w:ascii="Times New Roman" w:hAnsi="Times New Roman" w:cs="Times New Roman"/>
          <w:i/>
          <w:lang w:val="en-US"/>
        </w:rPr>
        <w:t>V</w:t>
      </w:r>
      <w:r w:rsidRPr="000377FD">
        <w:rPr>
          <w:rFonts w:ascii="Times New Roman" w:hAnsi="Times New Roman" w:cs="Times New Roman"/>
          <w:vertAlign w:val="subscript"/>
        </w:rPr>
        <w:t>0</w:t>
      </w:r>
      <w:r w:rsidRPr="000377FD">
        <w:rPr>
          <w:rFonts w:ascii="Times New Roman" w:hAnsi="Times New Roman" w:cs="Times New Roman"/>
          <w:b/>
        </w:rPr>
        <w:t xml:space="preserve"> </w:t>
      </w:r>
      <w:r w:rsidRPr="000377FD">
        <w:rPr>
          <w:rFonts w:ascii="Times New Roman" w:hAnsi="Times New Roman" w:cs="Times New Roman"/>
        </w:rPr>
        <w:t xml:space="preserve">και </w:t>
      </w:r>
      <w:r w:rsidRPr="000377FD">
        <w:rPr>
          <w:rFonts w:ascii="Times New Roman" w:hAnsi="Times New Roman" w:cs="Times New Roman"/>
          <w:i/>
          <w:lang w:val="en-US"/>
        </w:rPr>
        <w:t>V</w:t>
      </w:r>
      <w:r w:rsidRPr="000377FD">
        <w:rPr>
          <w:rFonts w:ascii="Times New Roman" w:hAnsi="Times New Roman" w:cs="Times New Roman"/>
          <w:vertAlign w:val="subscript"/>
        </w:rPr>
        <w:t>1</w:t>
      </w:r>
      <w:r w:rsidRPr="000377FD">
        <w:rPr>
          <w:rFonts w:ascii="Times New Roman" w:hAnsi="Times New Roman" w:cs="Times New Roman"/>
        </w:rPr>
        <w:t xml:space="preserve"> και τις τιμές όλων των αντιστατών στο παρακάτω κύκλωμα. (</w:t>
      </w:r>
      <w:r w:rsidRPr="000377FD">
        <w:rPr>
          <w:rFonts w:ascii="Times New Roman" w:hAnsi="Times New Roman" w:cs="Times New Roman"/>
          <w:lang w:val="en-US"/>
        </w:rPr>
        <w:t>Kirchhoff</w:t>
      </w:r>
      <w:r w:rsidRPr="000377FD">
        <w:rPr>
          <w:rFonts w:ascii="Times New Roman" w:hAnsi="Times New Roman" w:cs="Times New Roman"/>
        </w:rPr>
        <w:t xml:space="preserve">, </w:t>
      </w:r>
      <w:r w:rsidRPr="000377FD">
        <w:rPr>
          <w:rFonts w:ascii="Times New Roman" w:hAnsi="Times New Roman" w:cs="Times New Roman"/>
          <w:lang w:val="en-US"/>
        </w:rPr>
        <w:t>Ohm</w:t>
      </w:r>
      <w:r w:rsidRPr="000377FD">
        <w:rPr>
          <w:rFonts w:ascii="Times New Roman" w:hAnsi="Times New Roman" w:cs="Times New Roman"/>
        </w:rPr>
        <w:t>)</w:t>
      </w:r>
    </w:p>
    <w:p w:rsidR="00DE2638" w:rsidRPr="000377FD" w:rsidRDefault="00F72E14" w:rsidP="00DE2638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>
        <w:rPr>
          <w:rFonts w:ascii="Times New Roman" w:hAnsi="Times New Roman" w:cs="Times New Roman"/>
        </w:rPr>
        <w:pict>
          <v:group id="_x0000_s1027" editas="canvas" style="width:459pt;height:153pt;mso-position-horizontal-relative:char;mso-position-vertical-relative:line" coordorigin="1418,5783" coordsize="9180,3060">
            <o:lock v:ext="edit" aspectratio="t"/>
            <v:shape id="_x0000_s1028" type="#_x0000_t75" style="position:absolute;left:1418;top:5783;width:9180;height:3060" o:preferrelative="f">
              <v:fill o:detectmouseclick="t"/>
              <v:path o:extrusionok="t" o:connecttype="none"/>
              <o:lock v:ext="edit" text="t"/>
            </v:shape>
            <v:group id="_x0000_s1029" style="position:absolute;left:4703;top:7043;width:1020;height:180" coordorigin="7935,3255" coordsize="1020,180">
              <v:group id="_x0000_s1030" style="position:absolute;left:8100;top:3255;width:690;height:180" coordorigin="1650,4500" coordsize="1920,360">
                <v:group id="_x0000_s1031" style="position:absolute;left:1800;top:4500;width:1620;height:360" coordorigin="1800,4680" coordsize="1620,180">
                  <v:line id="_x0000_s1032" style="position:absolute;flip:x" from="1800,4680" to="1980,4860" strokeweight="1.25pt"/>
                  <v:line id="_x0000_s1033" style="position:absolute" from="1980,4680" to="2160,4860" strokeweight="1.25pt"/>
                  <v:line id="_x0000_s1034" style="position:absolute;flip:x" from="2160,4680" to="2340,4860" strokeweight="1.25pt"/>
                  <v:line id="_x0000_s1035" style="position:absolute" from="2340,4680" to="2520,4860" strokeweight="1.25pt"/>
                  <v:line id="_x0000_s1036" style="position:absolute;flip:x" from="2520,4680" to="2700,4860" strokeweight="1.25pt"/>
                  <v:line id="_x0000_s1037" style="position:absolute" from="2700,4680" to="2880,4860" strokeweight="1.25pt"/>
                  <v:line id="_x0000_s1038" style="position:absolute;flip:x" from="2880,4680" to="3060,4860" strokeweight="1.25pt"/>
                  <v:line id="_x0000_s1039" style="position:absolute" from="3060,4680" to="3240,4860" strokeweight="1.25pt"/>
                  <v:line id="_x0000_s1040" style="position:absolute;flip:x" from="3240,4680" to="3420,4860" strokeweight="1.25pt"/>
                </v:group>
                <v:line id="_x0000_s1041" style="position:absolute;rotation:1213344fd" from="3390,4515" to="3570,4695" strokeweight="1.25pt"/>
                <v:line id="_x0000_s1042" style="position:absolute;rotation:1213344fd" from="1650,4650" to="1830,4830" strokeweight="1.25pt"/>
              </v:group>
              <v:line id="_x0000_s1043" style="position:absolute" from="7935,3330" to="8115,3330">
                <v:stroke startarrow="oval" startarrowwidth="narrow" startarrowlength="short"/>
              </v:line>
              <v:line id="_x0000_s1044" style="position:absolute" from="8775,3350" to="8955,3350">
                <v:stroke endarrow="oval" endarrowwidth="narrow" endarrowlength="short"/>
              </v:line>
            </v:group>
            <v:group id="_x0000_s1045" style="position:absolute;left:4658;top:8198;width:1020;height:180" coordorigin="7935,3255" coordsize="1020,180">
              <v:group id="_x0000_s1046" style="position:absolute;left:8100;top:3255;width:690;height:180" coordorigin="1650,4500" coordsize="1920,360">
                <v:group id="_x0000_s1047" style="position:absolute;left:1800;top:4500;width:1620;height:360" coordorigin="1800,4680" coordsize="1620,180">
                  <v:line id="_x0000_s1048" style="position:absolute;flip:x" from="1800,4680" to="1980,4860" strokeweight="1.25pt"/>
                  <v:line id="_x0000_s1049" style="position:absolute" from="1980,4680" to="2160,4860" strokeweight="1.25pt"/>
                  <v:line id="_x0000_s1050" style="position:absolute;flip:x" from="2160,4680" to="2340,4860" strokeweight="1.25pt"/>
                  <v:line id="_x0000_s1051" style="position:absolute" from="2340,4680" to="2520,4860" strokeweight="1.25pt"/>
                  <v:line id="_x0000_s1052" style="position:absolute;flip:x" from="2520,4680" to="2700,4860" strokeweight="1.25pt"/>
                  <v:line id="_x0000_s1053" style="position:absolute" from="2700,4680" to="2880,4860" strokeweight="1.25pt"/>
                  <v:line id="_x0000_s1054" style="position:absolute;flip:x" from="2880,4680" to="3060,4860" strokeweight="1.25pt"/>
                  <v:line id="_x0000_s1055" style="position:absolute" from="3060,4680" to="3240,4860" strokeweight="1.25pt"/>
                  <v:line id="_x0000_s1056" style="position:absolute;flip:x" from="3240,4680" to="3420,4860" strokeweight="1.25pt"/>
                </v:group>
                <v:line id="_x0000_s1057" style="position:absolute;rotation:1213344fd" from="3390,4515" to="3570,4695" strokeweight="1.25pt"/>
                <v:line id="_x0000_s1058" style="position:absolute;rotation:1213344fd" from="1650,4650" to="1830,4830" strokeweight="1.25pt"/>
              </v:group>
              <v:line id="_x0000_s1059" style="position:absolute" from="7935,3330" to="8115,3330"/>
              <v:line id="_x0000_s1060" style="position:absolute" from="8775,3350" to="8955,3350"/>
            </v:group>
            <v:group id="_x0000_s1061" style="position:absolute;left:5217;top:5547;width:322;height:1080;rotation:90;flip:x" coordorigin="8460,7200" coordsize="322,1080">
              <v:group id="_x0000_s1062" style="position:absolute;left:8579;top:7621;width:83;height:322;rotation:-270;mso-position-horizontal-relative:page;mso-position-vertical-relative:page" coordorigin="8966,10680" coordsize="120,463">
                <v:rect id="_x0000_s1063" style="position:absolute;left:8966;top:10680;width:103;height:463" stroked="f"/>
                <v:line id="_x0000_s1064" style="position:absolute" from="8967,10800" to="8967,11006" strokeweight="3pt"/>
                <v:line id="_x0000_s1065" style="position:absolute" from="9086,10697" to="9086,11126"/>
              </v:group>
              <v:line id="_x0000_s1066" style="position:absolute" from="8625,7200" to="8625,7740"/>
              <v:line id="_x0000_s1067" style="position:absolute" from="8625,7815" to="8625,8280"/>
            </v:group>
            <v:group id="_x0000_s1068" style="position:absolute;left:3578;top:6098;width:180;height:1020" coordorigin="3578,6098" coordsize="180,1020">
              <v:group id="_x0000_s1069" style="position:absolute;left:3323;top:6518;width:690;height:180;rotation:-90" coordorigin="1650,4500" coordsize="1920,360">
                <v:group id="_x0000_s1070" style="position:absolute;left:1800;top:4500;width:1620;height:360" coordorigin="1800,4680" coordsize="1620,180">
                  <v:line id="_x0000_s1071" style="position:absolute;flip:x" from="1800,4680" to="1980,4860" strokeweight="1.25pt"/>
                  <v:line id="_x0000_s1072" style="position:absolute" from="1980,4680" to="2160,4860" strokeweight="1.25pt"/>
                  <v:line id="_x0000_s1073" style="position:absolute;flip:x" from="2160,4680" to="2340,4860" strokeweight="1.25pt"/>
                  <v:line id="_x0000_s1074" style="position:absolute" from="2340,4680" to="2520,4860" strokeweight="1.25pt"/>
                  <v:line id="_x0000_s1075" style="position:absolute;flip:x" from="2520,4680" to="2700,4860" strokeweight="1.25pt"/>
                  <v:line id="_x0000_s1076" style="position:absolute" from="2700,4680" to="2880,4860" strokeweight="1.25pt"/>
                  <v:line id="_x0000_s1077" style="position:absolute;flip:x" from="2880,4680" to="3060,4860" strokeweight="1.25pt"/>
                  <v:line id="_x0000_s1078" style="position:absolute" from="3060,4680" to="3240,4860" strokeweight="1.25pt"/>
                  <v:line id="_x0000_s1079" style="position:absolute;flip:x" from="3240,4680" to="3420,4860" strokeweight="1.25pt"/>
                </v:group>
                <v:line id="_x0000_s1080" style="position:absolute;rotation:1213344fd" from="3390,4515" to="3570,4695" strokeweight="1.25pt"/>
                <v:line id="_x0000_s1081" style="position:absolute;rotation:1213344fd" from="1650,4650" to="1830,4830" strokeweight="1.25pt"/>
              </v:group>
              <v:line id="_x0000_s1082" style="position:absolute;rotation:-90" from="3563,7028" to="3743,7028">
                <v:stroke startarrow="oval" startarrowwidth="narrow" startarrowlength="short" endarrowwidth="narrow" endarrowlength="short"/>
              </v:line>
              <v:line id="_x0000_s1083" style="position:absolute;rotation:-90" from="3583,6188" to="3763,6188">
                <v:stroke endarrow="oval" endarrowwidth="narrow" endarrowlength="short"/>
              </v:line>
            </v:group>
            <v:line id="_x0000_s1084" style="position:absolute;flip:x" from="3638,7118" to="4298,7119">
              <v:stroke startarrowwidth="narrow" startarrowlength="short"/>
            </v:line>
            <v:line id="_x0000_s1085" style="position:absolute;flip:x" from="5903,7133" to="7013,7134">
              <v:stroke startarrowwidth="narrow" startarrowlength="short" endarrowwidth="narrow" endarrowlength="short"/>
            </v:line>
            <v:line id="_x0000_s1086" style="position:absolute;flip:x" from="3668,6083" to="4928,6084"/>
            <v:line id="_x0000_s1087" style="position:absolute;flip:x" from="4298,8272" to="4763,8273">
              <v:stroke endarrow="oval" endarrowwidth="narrow" endarrowlength="short"/>
            </v:line>
            <v:line id="_x0000_s1088" style="position:absolute;flip:x" from="5588,8303" to="6053,8304">
              <v:stroke startarrow="oval" startarrowwidth="narrow" startarrowlength="short" endarrowwidth="narrow" endarrowlength="short"/>
            </v:line>
            <v:group id="_x0000_s1089" style="position:absolute;left:6968;top:6098;width:180;height:1020" coordorigin="3578,6098" coordsize="180,1020">
              <v:group id="_x0000_s1090" style="position:absolute;left:3323;top:6518;width:690;height:180;rotation:-90" coordorigin="1650,4500" coordsize="1920,360">
                <v:group id="_x0000_s1091" style="position:absolute;left:1800;top:4500;width:1620;height:360" coordorigin="1800,4680" coordsize="1620,180">
                  <v:line id="_x0000_s1092" style="position:absolute;flip:x" from="1800,4680" to="1980,4860" strokeweight="1.25pt"/>
                  <v:line id="_x0000_s1093" style="position:absolute" from="1980,4680" to="2160,4860" strokeweight="1.25pt"/>
                  <v:line id="_x0000_s1094" style="position:absolute;flip:x" from="2160,4680" to="2340,4860" strokeweight="1.25pt"/>
                  <v:line id="_x0000_s1095" style="position:absolute" from="2340,4680" to="2520,4860" strokeweight="1.25pt"/>
                  <v:line id="_x0000_s1096" style="position:absolute;flip:x" from="2520,4680" to="2700,4860" strokeweight="1.25pt"/>
                  <v:line id="_x0000_s1097" style="position:absolute" from="2700,4680" to="2880,4860" strokeweight="1.25pt"/>
                  <v:line id="_x0000_s1098" style="position:absolute;flip:x" from="2880,4680" to="3060,4860" strokeweight="1.25pt"/>
                  <v:line id="_x0000_s1099" style="position:absolute" from="3060,4680" to="3240,4860" strokeweight="1.25pt"/>
                  <v:line id="_x0000_s1100" style="position:absolute;flip:x" from="3240,4680" to="3420,4860" strokeweight="1.25pt"/>
                </v:group>
                <v:line id="_x0000_s1101" style="position:absolute;rotation:1213344fd" from="3390,4515" to="3570,4695" strokeweight="1.25pt"/>
                <v:line id="_x0000_s1102" style="position:absolute;rotation:1213344fd" from="1650,4650" to="1830,4830" strokeweight="1.25pt"/>
              </v:group>
              <v:line id="_x0000_s1103" style="position:absolute;rotation:-90" from="3563,7028" to="3743,7028">
                <v:stroke startarrow="oval" startarrowwidth="narrow" startarrowlength="short" endarrowwidth="narrow" endarrowlength="short"/>
              </v:line>
              <v:line id="_x0000_s1104" style="position:absolute;rotation:-90" from="3583,6188" to="3763,6188">
                <v:stroke endarrow="oval" endarrowwidth="narrow" endarrowlength="short"/>
              </v:line>
            </v:group>
            <v:line id="_x0000_s1105" style="position:absolute;flip:x" from="5798,6082" to="7058,6083"/>
            <v:line id="_x0000_s1106" style="position:absolute;flip:y" from="4283,7583" to="4285,8258">
              <v:stroke endarrow="open" endarrowwidth="wide" endarrowlength="long"/>
            </v:line>
            <v:line id="_x0000_s1107" style="position:absolute;rotation:-90;flip:x" from="4635,6946" to="4636,7290">
              <v:stroke endarrow="open" endarrowwidth="wide" endarrowlength="long"/>
            </v:line>
            <v:line id="_x0000_s1108" style="position:absolute" from="4281,7118" to="4283,7988"/>
            <v:line id="_x0000_s1109" style="position:absolute" from="4298,7118" to="4478,7119"/>
            <v:line id="_x0000_s1110" style="position:absolute;flip:y" from="6053,7118" to="6055,8268"/>
            <v:line id="_x0000_s1111" style="position:absolute;rotation:-90;flip:x" from="6465,6961" to="6466,7305">
              <v:stroke endarrow="open" endarrowwidth="wide"/>
            </v:line>
            <v:line id="_x0000_s1112" style="position:absolute;rotation:-90" from="4725,5912" to="4726,6256">
              <v:stroke endarrow="open" endarrowwidth="wide" endarrowlength="long"/>
            </v:line>
            <v:line id="_x0000_s1113" style="position:absolute;rotation:-90" from="6105,5912" to="6106,6256">
              <v:stroke endarrow="open" endarrowwidth="wide" endarrowlength="long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4" type="#_x0000_t202" style="position:absolute;left:6638;top:6323;width:191;height:509;mso-wrap-style:none" filled="f" stroked="f">
              <v:textbox style="mso-fit-shape-to-text:t" inset="0,0,0,0">
                <w:txbxContent>
                  <w:p w:rsidR="00DE2638" w:rsidRPr="00B5123D" w:rsidRDefault="00DE2638" w:rsidP="00DE263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115" type="#_x0000_t202" style="position:absolute;left:3877;top:6311;width:191;height:509;mso-wrap-style:none" filled="f" stroked="f">
              <v:textbox style="mso-fit-shape-to-text:t" inset="0,0,0,0">
                <w:txbxContent>
                  <w:p w:rsidR="00DE2638" w:rsidRPr="002971F7" w:rsidRDefault="00DE2638" w:rsidP="00DE263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116" type="#_x0000_t202" style="position:absolute;left:5018;top:7847;width:420;height:276" filled="f" stroked="f">
              <v:textbox inset="0,0,0,0">
                <w:txbxContent>
                  <w:p w:rsidR="00DE2638" w:rsidRPr="002971F7" w:rsidRDefault="00DE2638" w:rsidP="00DE263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17" type="#_x0000_t202" style="position:absolute;left:5378;top:6761;width:900;height:372" filled="f" stroked="f">
              <v:textbox inset="0,0,0,0">
                <w:txbxContent>
                  <w:p w:rsidR="00DE2638" w:rsidRPr="002971F7" w:rsidRDefault="00DE2638" w:rsidP="00DE263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18" type="#_x0000_t202" style="position:absolute;left:7298;top:6368;width:315;height:360" filled="f" stroked="f">
              <v:textbox inset="0,0,0,0">
                <w:txbxContent>
                  <w:p w:rsidR="00DE2638" w:rsidRPr="00053167" w:rsidRDefault="00DE2638" w:rsidP="00DE2638">
                    <w:r w:rsidRPr="00287011">
                      <w:rPr>
                        <w:b/>
                        <w:i/>
                        <w:lang w:val="en-US"/>
                      </w:rPr>
                      <w:t>V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119" type="#_x0000_t202" style="position:absolute;left:5189;top:6203;width:398;height:300;mso-wrap-style:none" filled="f" stroked="f">
              <v:textbox inset="0,0,0,0">
                <w:txbxContent>
                  <w:p w:rsidR="00DE2638" w:rsidRPr="00287011" w:rsidRDefault="00DE2638" w:rsidP="00DE263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  <w:r>
                      <w:t>5</w:t>
                    </w:r>
                    <w:r w:rsidRPr="00287011">
                      <w:rPr>
                        <w:lang w:val="en-US"/>
                      </w:rPr>
                      <w:t xml:space="preserve"> V</w:t>
                    </w:r>
                  </w:p>
                </w:txbxContent>
              </v:textbox>
            </v:shape>
            <v:shape id="_x0000_s1120" type="#_x0000_t202" style="position:absolute;left:2318;top:6503;width:900;height:360" filled="f" stroked="f">
              <v:textbox inset="0,0,0,0">
                <w:txbxContent>
                  <w:p w:rsidR="00DE2638" w:rsidRPr="00287011" w:rsidRDefault="00DE2638" w:rsidP="00DE2638">
                    <w:pPr>
                      <w:rPr>
                        <w:lang w:val="en-US"/>
                      </w:rPr>
                    </w:pPr>
                    <w:r w:rsidRPr="00287011">
                      <w:rPr>
                        <w:i/>
                        <w:lang w:val="en-US"/>
                      </w:rPr>
                      <w:t>V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  <w:r w:rsidRPr="00287011">
                      <w:rPr>
                        <w:lang w:val="en-US"/>
                      </w:rPr>
                      <w:t>=</w:t>
                    </w:r>
                    <w:r>
                      <w:rPr>
                        <w:lang w:val="en-US"/>
                      </w:rPr>
                      <w:t>12</w:t>
                    </w:r>
                    <w:r w:rsidRPr="00287011">
                      <w:rPr>
                        <w:lang w:val="en-US"/>
                      </w:rPr>
                      <w:t xml:space="preserve"> V</w:t>
                    </w:r>
                  </w:p>
                </w:txbxContent>
              </v:textbox>
            </v:shape>
            <v:shape id="_x0000_s1121" type="#_x0000_t202" style="position:absolute;left:4763;top:8483;width:795;height:360" filled="f" stroked="f">
              <v:textbox inset="0,0,0,0">
                <w:txbxContent>
                  <w:p w:rsidR="00DE2638" w:rsidRPr="00287011" w:rsidRDefault="00DE2638" w:rsidP="00DE2638">
                    <w:pPr>
                      <w:rPr>
                        <w:lang w:val="en-US"/>
                      </w:rPr>
                    </w:pPr>
                    <w:r w:rsidRPr="00287011">
                      <w:rPr>
                        <w:i/>
                        <w:lang w:val="en-US"/>
                      </w:rPr>
                      <w:t>V</w:t>
                    </w:r>
                    <w:r>
                      <w:rPr>
                        <w:vertAlign w:val="subscript"/>
                      </w:rPr>
                      <w:t>2</w:t>
                    </w:r>
                    <w:r>
                      <w:rPr>
                        <w:lang w:val="en-US"/>
                      </w:rPr>
                      <w:t>=</w:t>
                    </w:r>
                    <w:r>
                      <w:t>7</w:t>
                    </w:r>
                    <w:r w:rsidRPr="00287011">
                      <w:rPr>
                        <w:lang w:val="en-US"/>
                      </w:rPr>
                      <w:t xml:space="preserve"> V</w:t>
                    </w:r>
                  </w:p>
                </w:txbxContent>
              </v:textbox>
            </v:shape>
            <v:shape id="_x0000_s1122" type="#_x0000_t202" style="position:absolute;left:5033;top:7223;width:284;height:360" filled="f" stroked="f">
              <v:textbox inset="0,0,0,0">
                <w:txbxContent>
                  <w:p w:rsidR="00DE2638" w:rsidRPr="00053167" w:rsidRDefault="00DE2638" w:rsidP="00DE2638">
                    <w:pPr>
                      <w:rPr>
                        <w:b/>
                      </w:rPr>
                    </w:pPr>
                    <w:r w:rsidRPr="00287011">
                      <w:rPr>
                        <w:b/>
                        <w:i/>
                        <w:lang w:val="en-US"/>
                      </w:rPr>
                      <w:t>V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23" type="#_x0000_t202" style="position:absolute;left:3863;top:7523;width:130;height:360;mso-wrap-style:none" filled="f" stroked="f">
              <v:textbox inset="0,0,0,0">
                <w:txbxContent>
                  <w:p w:rsidR="00DE2638" w:rsidRPr="00287011" w:rsidRDefault="00DE2638" w:rsidP="00DE2638">
                    <w:pPr>
                      <w:rPr>
                        <w:b/>
                      </w:rPr>
                    </w:pPr>
                    <w:r w:rsidRPr="00287011">
                      <w:rPr>
                        <w:b/>
                        <w:i/>
                      </w:rPr>
                      <w:t>Ι</w:t>
                    </w:r>
                    <w:r>
                      <w:rPr>
                        <w:b/>
                        <w:i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24" type="#_x0000_t202" style="position:absolute;left:4274;top:6788;width:475;height:360;mso-wrap-style:none" filled="f" stroked="f">
              <v:textbox inset="0,0,0,0">
                <w:txbxContent>
                  <w:p w:rsidR="00DE2638" w:rsidRPr="00287011" w:rsidRDefault="00DE2638" w:rsidP="00DE2638">
                    <w:r w:rsidRPr="00287011">
                      <w:rPr>
                        <w:i/>
                      </w:rPr>
                      <w:t>Ι</w:t>
                    </w:r>
                    <w:r w:rsidRPr="00287011">
                      <w:rPr>
                        <w:i/>
                        <w:vertAlign w:val="subscript"/>
                      </w:rPr>
                      <w:t>1</w:t>
                    </w:r>
                    <w:r w:rsidRPr="00287011">
                      <w:rPr>
                        <w:lang w:val="en-US"/>
                      </w:rPr>
                      <w:t>=</w:t>
                    </w:r>
                    <w:r w:rsidRPr="00287011">
                      <w:t>2Α</w:t>
                    </w:r>
                  </w:p>
                </w:txbxContent>
              </v:textbox>
            </v:shape>
            <v:shape id="_x0000_s1125" type="#_x0000_t202" style="position:absolute;left:5989;top:5783;width:404;height:360;mso-wrap-style:none" filled="f" stroked="f">
              <v:textbox inset="0,0,0,0">
                <w:txbxContent>
                  <w:p w:rsidR="00DE2638" w:rsidRPr="00287011" w:rsidRDefault="00DE2638" w:rsidP="00DE2638">
                    <w:r w:rsidRPr="00287011">
                      <w:rPr>
                        <w:i/>
                      </w:rPr>
                      <w:t>Ι</w:t>
                    </w:r>
                    <w:r w:rsidRPr="00287011">
                      <w:rPr>
                        <w:lang w:val="en-US"/>
                      </w:rPr>
                      <w:t>=</w:t>
                    </w:r>
                    <w:r>
                      <w:t>6</w:t>
                    </w:r>
                    <w:r w:rsidRPr="00287011">
                      <w:t>Α</w:t>
                    </w:r>
                  </w:p>
                </w:txbxContent>
              </v:textbox>
            </v:shape>
            <v:line id="_x0000_s1126" style="position:absolute;rotation:-90;flip:x" from="5865,8131" to="5866,8475">
              <v:stroke endarrow="open" endarrowwidth="wide" endarrowlength="long"/>
            </v:line>
            <v:line id="_x0000_s1127" style="position:absolute;rotation:-90;flip:x" from="4649,8101" to="4650,8445">
              <v:stroke endarrow="open" endarrowwidth="wide" endarrowlength="long"/>
            </v:line>
            <v:line id="_x0000_s1128" style="position:absolute" from="6051,7133" to="6053,7808">
              <v:stroke endarrow="open" endarrowwidth="wide" endarrowlength="long"/>
            </v:line>
            <v:line id="_x0000_s1129" style="position:absolute;rotation:-90;flip:x" from="5894,6962" to="5895,7306">
              <v:stroke endarrow="open" endarrowwidth="wide"/>
            </v:line>
            <v:line id="_x0000_s1130" style="position:absolute;rotation:-90;flip:x" from="3929,6947" to="3930,7291">
              <v:stroke endarrow="open" endarrowwidth="wide"/>
            </v:line>
            <w10:wrap type="none"/>
            <w10:anchorlock/>
          </v:group>
        </w:pict>
      </w:r>
    </w:p>
    <w:p w:rsidR="00315A12" w:rsidRPr="000377FD" w:rsidRDefault="00DE2638" w:rsidP="00DE2638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0377FD">
        <w:rPr>
          <w:rFonts w:ascii="Times New Roman" w:hAnsi="Times New Roman" w:cs="Times New Roman"/>
          <w:position w:val="-12"/>
          <w:lang w:val="en-US"/>
        </w:rPr>
        <w:object w:dxaOrig="3379" w:dyaOrig="360">
          <v:shape id="_x0000_i1037" type="#_x0000_t75" style="width:168.75pt;height:18pt" o:ole="">
            <v:imagedata r:id="rId19" o:title=""/>
          </v:shape>
          <o:OLEObject Type="Embed" ProgID="Equation.DSMT4" ShapeID="_x0000_i1037" DrawAspect="Content" ObjectID="_1640893024" r:id="rId20"/>
        </w:object>
      </w:r>
    </w:p>
    <w:p w:rsidR="00DE2638" w:rsidRPr="000377FD" w:rsidRDefault="00261258" w:rsidP="00DE2638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0377FD">
        <w:rPr>
          <w:rFonts w:ascii="Times New Roman" w:hAnsi="Times New Roman" w:cs="Times New Roman"/>
          <w:position w:val="-12"/>
          <w:lang w:val="en-US"/>
        </w:rPr>
        <w:object w:dxaOrig="4459" w:dyaOrig="360">
          <v:shape id="_x0000_i1038" type="#_x0000_t75" style="width:222.75pt;height:18pt" o:ole="">
            <v:imagedata r:id="rId21" o:title=""/>
          </v:shape>
          <o:OLEObject Type="Embed" ProgID="Equation.DSMT4" ShapeID="_x0000_i1038" DrawAspect="Content" ObjectID="_1640893025" r:id="rId22"/>
        </w:object>
      </w:r>
    </w:p>
    <w:p w:rsidR="00261258" w:rsidRPr="000377FD" w:rsidRDefault="00261258" w:rsidP="00DE2638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0377FD">
        <w:rPr>
          <w:rFonts w:ascii="Times New Roman" w:hAnsi="Times New Roman" w:cs="Times New Roman"/>
          <w:position w:val="-12"/>
          <w:lang w:val="en-US"/>
        </w:rPr>
        <w:object w:dxaOrig="1320" w:dyaOrig="360">
          <v:shape id="_x0000_i1039" type="#_x0000_t75" style="width:66pt;height:18pt" o:ole="">
            <v:imagedata r:id="rId23" o:title=""/>
          </v:shape>
          <o:OLEObject Type="Embed" ProgID="Equation.DSMT4" ShapeID="_x0000_i1039" DrawAspect="Content" ObjectID="_1640893026" r:id="rId24"/>
        </w:object>
      </w:r>
    </w:p>
    <w:p w:rsidR="00261258" w:rsidRPr="000377FD" w:rsidRDefault="00261258" w:rsidP="00DE2638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  <w:position w:val="-12"/>
          <w:lang w:val="en-US"/>
        </w:rPr>
        <w:object w:dxaOrig="2120" w:dyaOrig="360">
          <v:shape id="_x0000_i1040" type="#_x0000_t75" style="width:105.75pt;height:18pt" o:ole="">
            <v:imagedata r:id="rId25" o:title=""/>
          </v:shape>
          <o:OLEObject Type="Embed" ProgID="Equation.DSMT4" ShapeID="_x0000_i1040" DrawAspect="Content" ObjectID="_1640893027" r:id="rId26"/>
        </w:object>
      </w:r>
      <w:r w:rsidRPr="000377FD">
        <w:rPr>
          <w:rFonts w:ascii="Times New Roman" w:hAnsi="Times New Roman" w:cs="Times New Roman"/>
        </w:rPr>
        <w:t xml:space="preserve">, </w:t>
      </w:r>
      <w:r w:rsidRPr="000377FD">
        <w:rPr>
          <w:rFonts w:ascii="Times New Roman" w:hAnsi="Times New Roman" w:cs="Times New Roman"/>
          <w:position w:val="-12"/>
          <w:lang w:val="en-US"/>
        </w:rPr>
        <w:object w:dxaOrig="2360" w:dyaOrig="360">
          <v:shape id="_x0000_i1041" type="#_x0000_t75" style="width:117.75pt;height:18pt" o:ole="">
            <v:imagedata r:id="rId27" o:title=""/>
          </v:shape>
          <o:OLEObject Type="Embed" ProgID="Equation.DSMT4" ShapeID="_x0000_i1041" DrawAspect="Content" ObjectID="_1640893028" r:id="rId28"/>
        </w:object>
      </w:r>
      <w:r w:rsidRPr="000377FD">
        <w:rPr>
          <w:rFonts w:ascii="Times New Roman" w:hAnsi="Times New Roman" w:cs="Times New Roman"/>
        </w:rPr>
        <w:t xml:space="preserve">, </w:t>
      </w:r>
      <w:r w:rsidRPr="000377FD">
        <w:rPr>
          <w:rFonts w:ascii="Times New Roman" w:hAnsi="Times New Roman" w:cs="Times New Roman"/>
          <w:position w:val="-12"/>
          <w:lang w:val="en-US"/>
        </w:rPr>
        <w:object w:dxaOrig="2540" w:dyaOrig="360">
          <v:shape id="_x0000_i1042" type="#_x0000_t75" style="width:126.75pt;height:18pt" o:ole="">
            <v:imagedata r:id="rId29" o:title=""/>
          </v:shape>
          <o:OLEObject Type="Embed" ProgID="Equation.DSMT4" ShapeID="_x0000_i1042" DrawAspect="Content" ObjectID="_1640893029" r:id="rId30"/>
        </w:object>
      </w:r>
      <w:r w:rsidRPr="000377FD">
        <w:rPr>
          <w:rFonts w:ascii="Times New Roman" w:hAnsi="Times New Roman" w:cs="Times New Roman"/>
        </w:rPr>
        <w:t xml:space="preserve">, </w:t>
      </w:r>
      <w:r w:rsidRPr="000377FD">
        <w:rPr>
          <w:rFonts w:ascii="Times New Roman" w:hAnsi="Times New Roman" w:cs="Times New Roman"/>
          <w:position w:val="-12"/>
          <w:lang w:val="en-US"/>
        </w:rPr>
        <w:object w:dxaOrig="2260" w:dyaOrig="360">
          <v:shape id="_x0000_i1043" type="#_x0000_t75" style="width:113.25pt;height:18pt" o:ole="">
            <v:imagedata r:id="rId31" o:title=""/>
          </v:shape>
          <o:OLEObject Type="Embed" ProgID="Equation.DSMT4" ShapeID="_x0000_i1043" DrawAspect="Content" ObjectID="_1640893030" r:id="rId32"/>
        </w:object>
      </w:r>
    </w:p>
    <w:p w:rsidR="00261258" w:rsidRPr="000377FD" w:rsidRDefault="00261258" w:rsidP="00DE2638">
      <w:pPr>
        <w:spacing w:after="0" w:line="240" w:lineRule="auto"/>
        <w:rPr>
          <w:rFonts w:ascii="Times New Roman" w:hAnsi="Times New Roman" w:cs="Times New Roman"/>
        </w:rPr>
      </w:pPr>
    </w:p>
    <w:p w:rsidR="00DE2638" w:rsidRPr="000377FD" w:rsidRDefault="00A30720" w:rsidP="00DE2638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 xml:space="preserve">ΑΣΚΗΣΗ 2 : </w:t>
      </w:r>
      <w:r w:rsidR="00DE2638" w:rsidRPr="000377FD">
        <w:rPr>
          <w:rFonts w:ascii="Times New Roman" w:hAnsi="Times New Roman" w:cs="Times New Roman"/>
        </w:rPr>
        <w:t>Να βρείτε την ολική αντίσταση και τα ρεύματα στο παρακάτω κύκλωμα</w:t>
      </w:r>
    </w:p>
    <w:p w:rsidR="00535CD7" w:rsidRPr="000377FD" w:rsidRDefault="00535CD7" w:rsidP="00DE2638">
      <w:pPr>
        <w:spacing w:after="0" w:line="240" w:lineRule="auto"/>
        <w:rPr>
          <w:rFonts w:ascii="Times New Roman" w:hAnsi="Times New Roman" w:cs="Times New Roman"/>
        </w:rPr>
      </w:pPr>
    </w:p>
    <w:p w:rsidR="00535CD7" w:rsidRPr="000377FD" w:rsidRDefault="00F72E14" w:rsidP="00DE2638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>
        <w:rPr>
          <w:rFonts w:ascii="Times New Roman" w:hAnsi="Times New Roman" w:cs="Times New Roman"/>
        </w:rPr>
        <w:pict>
          <v:group id="_x0000_s1131" editas="canvas" style="width:431.55pt;height:125.85pt;mso-position-horizontal-relative:char;mso-position-vertical-relative:line" coordorigin="567,1040" coordsize="8631,2517">
            <o:lock v:ext="edit" aspectratio="t"/>
            <v:shape id="_x0000_s1132" type="#_x0000_t75" style="position:absolute;left:567;top:1040;width:8631;height:2517" o:preferrelative="f">
              <v:fill o:detectmouseclick="t"/>
              <v:path o:extrusionok="t" o:connecttype="none"/>
              <o:lock v:ext="edit" text="t"/>
            </v:shape>
            <v:group id="_x0000_s1133" style="position:absolute;left:3848;top:1344;width:1021;height:180" coordorigin="7935,3255" coordsize="1020,180">
              <v:group id="_x0000_s1134" style="position:absolute;left:8100;top:3255;width:690;height:180" coordorigin="1650,4500" coordsize="1920,360">
                <v:group id="_x0000_s1135" style="position:absolute;left:1800;top:4500;width:1620;height:360" coordorigin="1800,4680" coordsize="1620,180">
                  <v:line id="_x0000_s1136" style="position:absolute;flip:x" from="1800,4680" to="1980,4860" strokeweight="1.25pt"/>
                  <v:line id="_x0000_s1137" style="position:absolute" from="1980,4680" to="2160,4860" strokeweight="1.25pt"/>
                  <v:line id="_x0000_s1138" style="position:absolute;flip:x" from="2160,4680" to="2340,4860" strokeweight="1.25pt"/>
                  <v:line id="_x0000_s1139" style="position:absolute" from="2340,4680" to="2520,4860" strokeweight="1.25pt"/>
                  <v:line id="_x0000_s1140" style="position:absolute;flip:x" from="2520,4680" to="2700,4860" strokeweight="1.25pt"/>
                  <v:line id="_x0000_s1141" style="position:absolute" from="2700,4680" to="2880,4860" strokeweight="1.25pt"/>
                  <v:line id="_x0000_s1142" style="position:absolute;flip:x" from="2880,4680" to="3060,4860" strokeweight="1.25pt"/>
                  <v:line id="_x0000_s1143" style="position:absolute" from="3060,4680" to="3240,4860" strokeweight="1.25pt"/>
                  <v:line id="_x0000_s1144" style="position:absolute;flip:x" from="3240,4680" to="3420,4860" strokeweight="1.25pt"/>
                </v:group>
                <v:line id="_x0000_s1145" style="position:absolute;rotation:1213344fd" from="3390,4515" to="3570,4695" strokeweight="1.25pt"/>
                <v:line id="_x0000_s1146" style="position:absolute;rotation:1213344fd" from="1650,4650" to="1830,4830" strokeweight="1.25pt"/>
              </v:group>
              <v:line id="_x0000_s1147" style="position:absolute" from="7935,3330" to="8115,3330"/>
              <v:line id="_x0000_s1148" style="position:absolute" from="8775,3350" to="8955,3350"/>
            </v:group>
            <v:group id="_x0000_s1149" style="position:absolute;left:5253;top:1378;width:1021;height:180" coordorigin="7935,3255" coordsize="1020,180">
              <v:group id="_x0000_s1150" style="position:absolute;left:8100;top:3255;width:690;height:180" coordorigin="1650,4500" coordsize="1920,360">
                <v:group id="_x0000_s1151" style="position:absolute;left:1800;top:4500;width:1620;height:360" coordorigin="1800,4680" coordsize="1620,180">
                  <v:line id="_x0000_s1152" style="position:absolute;flip:x" from="1800,4680" to="1980,4860" strokeweight="1.25pt"/>
                  <v:line id="_x0000_s1153" style="position:absolute" from="1980,4680" to="2160,4860" strokeweight="1.25pt"/>
                  <v:line id="_x0000_s1154" style="position:absolute;flip:x" from="2160,4680" to="2340,4860" strokeweight="1.25pt"/>
                  <v:line id="_x0000_s1155" style="position:absolute" from="2340,4680" to="2520,4860" strokeweight="1.25pt"/>
                  <v:line id="_x0000_s1156" style="position:absolute;flip:x" from="2520,4680" to="2700,4860" strokeweight="1.25pt"/>
                  <v:line id="_x0000_s1157" style="position:absolute" from="2700,4680" to="2880,4860" strokeweight="1.25pt"/>
                  <v:line id="_x0000_s1158" style="position:absolute;flip:x" from="2880,4680" to="3060,4860" strokeweight="1.25pt"/>
                  <v:line id="_x0000_s1159" style="position:absolute" from="3060,4680" to="3240,4860" strokeweight="1.25pt"/>
                  <v:line id="_x0000_s1160" style="position:absolute;flip:x" from="3240,4680" to="3420,4860" strokeweight="1.25pt"/>
                </v:group>
                <v:line id="_x0000_s1161" style="position:absolute;rotation:1213344fd" from="3390,4515" to="3570,4695" strokeweight="1.25pt"/>
                <v:line id="_x0000_s1162" style="position:absolute;rotation:1213344fd" from="1650,4650" to="1830,4830" strokeweight="1.25pt"/>
              </v:group>
              <v:line id="_x0000_s1163" style="position:absolute" from="7935,3330" to="8115,3330"/>
              <v:line id="_x0000_s1164" style="position:absolute" from="8775,3350" to="8955,3350"/>
            </v:group>
            <v:group id="_x0000_s1165" style="position:absolute;left:4388;top:2258;width:1021;height:180" coordorigin="7935,3255" coordsize="1020,180">
              <v:group id="_x0000_s1166" style="position:absolute;left:8100;top:3255;width:690;height:180" coordorigin="1650,4500" coordsize="1920,360">
                <v:group id="_x0000_s1167" style="position:absolute;left:1800;top:4500;width:1620;height:360" coordorigin="1800,4680" coordsize="1620,180">
                  <v:line id="_x0000_s1168" style="position:absolute;flip:x" from="1800,4680" to="1980,4860" strokeweight="1.25pt"/>
                  <v:line id="_x0000_s1169" style="position:absolute" from="1980,4680" to="2160,4860" strokeweight="1.25pt"/>
                  <v:line id="_x0000_s1170" style="position:absolute;flip:x" from="2160,4680" to="2340,4860" strokeweight="1.25pt"/>
                  <v:line id="_x0000_s1171" style="position:absolute" from="2340,4680" to="2520,4860" strokeweight="1.25pt"/>
                  <v:line id="_x0000_s1172" style="position:absolute;flip:x" from="2520,4680" to="2700,4860" strokeweight="1.25pt"/>
                  <v:line id="_x0000_s1173" style="position:absolute" from="2700,4680" to="2880,4860" strokeweight="1.25pt"/>
                  <v:line id="_x0000_s1174" style="position:absolute;flip:x" from="2880,4680" to="3060,4860" strokeweight="1.25pt"/>
                  <v:line id="_x0000_s1175" style="position:absolute" from="3060,4680" to="3240,4860" strokeweight="1.25pt"/>
                  <v:line id="_x0000_s1176" style="position:absolute;flip:x" from="3240,4680" to="3420,4860" strokeweight="1.25pt"/>
                </v:group>
                <v:line id="_x0000_s1177" style="position:absolute;rotation:1213344fd" from="3390,4515" to="3570,4695" strokeweight="1.25pt"/>
                <v:line id="_x0000_s1178" style="position:absolute;rotation:1213344fd" from="1650,4650" to="1830,4830" strokeweight="1.25pt"/>
              </v:group>
              <v:line id="_x0000_s1179" style="position:absolute" from="7935,3330" to="8115,3330"/>
              <v:line id="_x0000_s1180" style="position:absolute" from="8775,3350" to="8955,3350"/>
            </v:group>
            <v:shape id="_x0000_s1181" type="#_x0000_t202" style="position:absolute;left:4329;top:2837;width:719;height:360" stroked="f">
              <v:textbox style="mso-next-textbox:#_x0000_s1181" inset="0,0,0,0">
                <w:txbxContent>
                  <w:p w:rsidR="00535CD7" w:rsidRPr="005D6063" w:rsidRDefault="00535CD7" w:rsidP="00F24E44">
                    <w:pPr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>V=</w:t>
                    </w: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 xml:space="preserve"> 9</w:t>
                    </w:r>
                    <w:r w:rsidRPr="005D6063">
                      <w:rPr>
                        <w:b/>
                        <w:sz w:val="20"/>
                        <w:szCs w:val="20"/>
                      </w:rPr>
                      <w:t>0</w:t>
                    </w: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 xml:space="preserve"> </w:t>
                    </w:r>
                    <w:r w:rsidRPr="005D6063">
                      <w:rPr>
                        <w:b/>
                        <w:sz w:val="20"/>
                        <w:szCs w:val="20"/>
                        <w:lang w:val="en-US"/>
                      </w:rPr>
                      <w:t>V</w:t>
                    </w:r>
                  </w:p>
                </w:txbxContent>
              </v:textbox>
            </v:shape>
            <v:group id="_x0000_s1182" style="position:absolute;left:4620;top:2856;width:322;height:1079;rotation:90;flip:x" coordorigin="8460,7200" coordsize="322,1080">
              <v:group id="_x0000_s1183" style="position:absolute;left:8579;top:7621;width:83;height:322;rotation:-270;mso-position-horizontal-relative:page;mso-position-vertical-relative:page" coordorigin="8966,10680" coordsize="120,463">
                <v:rect id="_x0000_s1184" style="position:absolute;left:8966;top:10680;width:103;height:463" stroked="f"/>
                <v:line id="_x0000_s1185" style="position:absolute" from="8967,10800" to="8967,11006" strokeweight="3pt"/>
                <v:line id="_x0000_s1186" style="position:absolute" from="9086,10697" to="9086,11126"/>
              </v:group>
              <v:line id="_x0000_s1187" style="position:absolute" from="8625,7200" to="8625,7740"/>
              <v:line id="_x0000_s1188" style="position:absolute" from="8625,7815" to="8625,8280"/>
            </v:group>
            <v:line id="_x0000_s1189" style="position:absolute" from="3579,1428" to="3580,2327"/>
            <v:line id="_x0000_s1190" style="position:absolute" from="5228,2342" to="6293,2357"/>
            <v:line id="_x0000_s1191" style="position:absolute" from="3609,2312" to="4538,2327"/>
            <v:line id="_x0000_s1192" style="position:absolute" from="6291,1460" to="6292,2367"/>
            <v:line id="_x0000_s1193" style="position:absolute" from="3594,1428" to="4014,1429"/>
            <v:line id="_x0000_s1194" style="position:absolute" from="6293,1952" to="6668,1953">
              <v:stroke startarrow="oval" startarrowwidth="narrow" startarrowlength="short"/>
            </v:line>
            <v:line id="_x0000_s1195" style="position:absolute" from="4937,1447" to="5277,1462">
              <v:stroke startarrow="oval" startarrowwidth="narrow" startarrowlength="short"/>
            </v:line>
            <v:line id="_x0000_s1196" style="position:absolute;flip:x" from="3128,1862" to="3582,1863">
              <v:stroke startarrow="oval" startarrowwidth="narrow" startarrowlength="short"/>
            </v:line>
            <v:line id="_x0000_s1197" style="position:absolute" from="3130,1847" to="3131,3391"/>
            <v:line id="_x0000_s1198" style="position:absolute" from="6638,1967" to="6639,3422"/>
            <v:line id="_x0000_s1199" style="position:absolute" from="3128,3392" to="4319,3394"/>
            <v:line id="_x0000_s1200" style="position:absolute" from="5048,3392" to="6635,3393"/>
            <v:shape id="_x0000_s1201" type="#_x0000_t202" style="position:absolute;left:3945;top:1040;width:891;height:270" filled="f" stroked="f">
              <v:textbox style="mso-next-textbox:#_x0000_s1201" inset="0,0,0,0">
                <w:txbxContent>
                  <w:p w:rsidR="00535CD7" w:rsidRPr="00273875" w:rsidRDefault="00535CD7" w:rsidP="00F24E44">
                    <w:pPr>
                      <w:rPr>
                        <w:b/>
                        <w:i/>
                        <w:sz w:val="20"/>
                        <w:szCs w:val="20"/>
                      </w:rPr>
                    </w:pPr>
                    <w:r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>R</w:t>
                    </w:r>
                    <w:r>
                      <w:rPr>
                        <w:b/>
                        <w:i/>
                        <w:sz w:val="20"/>
                        <w:szCs w:val="20"/>
                        <w:vertAlign w:val="subscript"/>
                        <w:lang w:val="en-US"/>
                      </w:rPr>
                      <w:t>2</w:t>
                    </w:r>
                    <w:r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 xml:space="preserve"> = </w:t>
                    </w:r>
                    <w:r w:rsidRPr="005D6063">
                      <w:rPr>
                        <w:b/>
                        <w:sz w:val="20"/>
                        <w:szCs w:val="20"/>
                        <w:lang w:val="en-US"/>
                      </w:rPr>
                      <w:t>40</w:t>
                    </w:r>
                    <w:r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 xml:space="preserve"> </w:t>
                    </w:r>
                    <w:r w:rsidRPr="00CD7F75">
                      <w:rPr>
                        <w:b/>
                        <w:sz w:val="20"/>
                        <w:szCs w:val="20"/>
                      </w:rPr>
                      <w:t>Ω</w:t>
                    </w:r>
                  </w:p>
                </w:txbxContent>
              </v:textbox>
            </v:shape>
            <v:shape id="_x0000_s1202" type="#_x0000_t202" style="position:absolute;left:5476;top:1059;width:859;height:270" filled="f" stroked="f">
              <v:textbox style="mso-next-textbox:#_x0000_s1202" inset="0,0,0,0">
                <w:txbxContent>
                  <w:p w:rsidR="00535CD7" w:rsidRPr="00273875" w:rsidRDefault="00535CD7" w:rsidP="00F24E44">
                    <w:pPr>
                      <w:rPr>
                        <w:b/>
                        <w:i/>
                        <w:sz w:val="20"/>
                        <w:szCs w:val="20"/>
                      </w:rPr>
                    </w:pPr>
                    <w:r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>R</w:t>
                    </w:r>
                    <w:r>
                      <w:rPr>
                        <w:b/>
                        <w:i/>
                        <w:sz w:val="20"/>
                        <w:szCs w:val="20"/>
                        <w:vertAlign w:val="subscript"/>
                      </w:rPr>
                      <w:t>3</w:t>
                    </w:r>
                    <w:r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 xml:space="preserve"> = </w:t>
                    </w:r>
                    <w:r w:rsidRPr="005D6063">
                      <w:rPr>
                        <w:b/>
                        <w:sz w:val="20"/>
                        <w:szCs w:val="20"/>
                        <w:lang w:val="en-US"/>
                      </w:rPr>
                      <w:t>50</w:t>
                    </w:r>
                    <w:r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 xml:space="preserve"> </w:t>
                    </w:r>
                    <w:r w:rsidRPr="00CD7F75">
                      <w:rPr>
                        <w:b/>
                        <w:sz w:val="20"/>
                        <w:szCs w:val="20"/>
                      </w:rPr>
                      <w:t>Ω</w:t>
                    </w:r>
                  </w:p>
                </w:txbxContent>
              </v:textbox>
            </v:shape>
            <v:shape id="_x0000_s1203" type="#_x0000_t202" style="position:absolute;left:4543;top:1979;width:875;height:270" filled="f" stroked="f">
              <v:textbox style="mso-next-textbox:#_x0000_s1203" inset="0,0,0,0">
                <w:txbxContent>
                  <w:p w:rsidR="00535CD7" w:rsidRPr="00273875" w:rsidRDefault="00535CD7" w:rsidP="00F24E44">
                    <w:pPr>
                      <w:rPr>
                        <w:b/>
                        <w:i/>
                        <w:sz w:val="20"/>
                        <w:szCs w:val="20"/>
                      </w:rPr>
                    </w:pPr>
                    <w:r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>R</w:t>
                    </w:r>
                    <w:r>
                      <w:rPr>
                        <w:b/>
                        <w:i/>
                        <w:sz w:val="20"/>
                        <w:szCs w:val="20"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 xml:space="preserve"> = </w:t>
                    </w:r>
                    <w:r w:rsidRPr="005D6063">
                      <w:rPr>
                        <w:b/>
                        <w:sz w:val="20"/>
                        <w:szCs w:val="20"/>
                        <w:lang w:val="en-US"/>
                      </w:rPr>
                      <w:t>10</w:t>
                    </w:r>
                    <w:r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 xml:space="preserve"> </w:t>
                    </w:r>
                    <w:r w:rsidRPr="005D6063">
                      <w:rPr>
                        <w:b/>
                        <w:sz w:val="20"/>
                        <w:szCs w:val="20"/>
                      </w:rPr>
                      <w:t>Ω</w:t>
                    </w:r>
                  </w:p>
                </w:txbxContent>
              </v:textbox>
            </v:shape>
            <v:shape id="_x0000_s1220" type="#_x0000_t202" style="position:absolute;left:6324;top:1577;width:236;height:312" filled="f" stroked="f">
              <v:textbox style="mso-next-textbox:#_x0000_s1220" inset="0,0,0,0">
                <w:txbxContent>
                  <w:p w:rsidR="00F24E44" w:rsidRPr="00F24E44" w:rsidRDefault="00F24E44" w:rsidP="00F24E44">
                    <w:pPr>
                      <w:jc w:val="center"/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221" type="#_x0000_t202" style="position:absolute;left:3234;top:1577;width:236;height:312" filled="f" stroked="f">
              <v:textbox style="mso-next-textbox:#_x0000_s1221" inset="0,0,0,0">
                <w:txbxContent>
                  <w:p w:rsidR="00F24E44" w:rsidRPr="00F24E44" w:rsidRDefault="00F24E44" w:rsidP="00F24E44">
                    <w:pPr>
                      <w:jc w:val="center"/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B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FE5F80" w:rsidRPr="000377FD" w:rsidRDefault="00FE5F80" w:rsidP="00DE2638">
      <w:pPr>
        <w:spacing w:after="0" w:line="240" w:lineRule="auto"/>
        <w:rPr>
          <w:rFonts w:ascii="Times New Roman" w:hAnsi="Times New Roman" w:cs="Times New Roman"/>
        </w:rPr>
      </w:pPr>
    </w:p>
    <w:p w:rsidR="00535CD7" w:rsidRPr="000377FD" w:rsidRDefault="00535CD7" w:rsidP="00DE2638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 xml:space="preserve">   </w:t>
      </w:r>
      <w:r w:rsidR="00F24E44" w:rsidRPr="000377FD">
        <w:rPr>
          <w:rFonts w:ascii="Times New Roman" w:hAnsi="Times New Roman" w:cs="Times New Roman"/>
          <w:position w:val="-30"/>
        </w:rPr>
        <w:object w:dxaOrig="5000" w:dyaOrig="680">
          <v:shape id="_x0000_i1044" type="#_x0000_t75" style="width:249.75pt;height:34.5pt" o:ole="">
            <v:imagedata r:id="rId33" o:title=""/>
          </v:shape>
          <o:OLEObject Type="Embed" ProgID="Equation.DSMT4" ShapeID="_x0000_i1044" DrawAspect="Content" ObjectID="_1640893031" r:id="rId34"/>
        </w:object>
      </w:r>
      <w:r w:rsidRPr="000377FD">
        <w:rPr>
          <w:rFonts w:ascii="Times New Roman" w:hAnsi="Times New Roman" w:cs="Times New Roman"/>
        </w:rPr>
        <w:t xml:space="preserve">    </w:t>
      </w:r>
    </w:p>
    <w:p w:rsidR="00535CD7" w:rsidRPr="000377FD" w:rsidRDefault="00F24E44" w:rsidP="00DE2638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0377FD">
        <w:rPr>
          <w:rFonts w:ascii="Times New Roman" w:hAnsi="Times New Roman" w:cs="Times New Roman"/>
          <w:position w:val="-12"/>
        </w:rPr>
        <w:object w:dxaOrig="2580" w:dyaOrig="360">
          <v:shape id="_x0000_i1045" type="#_x0000_t75" style="width:129pt;height:18pt" o:ole="">
            <v:imagedata r:id="rId35" o:title=""/>
          </v:shape>
          <o:OLEObject Type="Embed" ProgID="Equation.DSMT4" ShapeID="_x0000_i1045" DrawAspect="Content" ObjectID="_1640893032" r:id="rId36"/>
        </w:object>
      </w:r>
      <w:r w:rsidRPr="000377FD">
        <w:rPr>
          <w:rFonts w:ascii="Times New Roman" w:hAnsi="Times New Roman" w:cs="Times New Roman"/>
          <w:lang w:val="en-US"/>
        </w:rPr>
        <w:t xml:space="preserve">,   </w:t>
      </w:r>
      <w:r w:rsidRPr="000377FD">
        <w:rPr>
          <w:rFonts w:ascii="Times New Roman" w:hAnsi="Times New Roman" w:cs="Times New Roman"/>
          <w:position w:val="-12"/>
        </w:rPr>
        <w:object w:dxaOrig="2520" w:dyaOrig="360">
          <v:shape id="_x0000_i1046" type="#_x0000_t75" style="width:126pt;height:18pt" o:ole="">
            <v:imagedata r:id="rId37" o:title=""/>
          </v:shape>
          <o:OLEObject Type="Embed" ProgID="Equation.DSMT4" ShapeID="_x0000_i1046" DrawAspect="Content" ObjectID="_1640893033" r:id="rId38"/>
        </w:object>
      </w:r>
      <w:r w:rsidRPr="000377FD">
        <w:rPr>
          <w:rFonts w:ascii="Times New Roman" w:hAnsi="Times New Roman" w:cs="Times New Roman"/>
          <w:lang w:val="en-US"/>
        </w:rPr>
        <w:t xml:space="preserve">   ,    </w:t>
      </w:r>
      <w:r w:rsidRPr="000377FD">
        <w:rPr>
          <w:rFonts w:ascii="Times New Roman" w:hAnsi="Times New Roman" w:cs="Times New Roman"/>
          <w:position w:val="-12"/>
        </w:rPr>
        <w:object w:dxaOrig="3159" w:dyaOrig="360">
          <v:shape id="_x0000_i1047" type="#_x0000_t75" style="width:158.25pt;height:18pt" o:ole="">
            <v:imagedata r:id="rId39" o:title=""/>
          </v:shape>
          <o:OLEObject Type="Embed" ProgID="Equation.DSMT4" ShapeID="_x0000_i1047" DrawAspect="Content" ObjectID="_1640893034" r:id="rId40"/>
        </w:object>
      </w:r>
    </w:p>
    <w:p w:rsidR="00F24E44" w:rsidRPr="000377FD" w:rsidRDefault="00F24E44" w:rsidP="00DE2638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0377FD">
        <w:rPr>
          <w:rFonts w:ascii="Times New Roman" w:hAnsi="Times New Roman" w:cs="Times New Roman"/>
          <w:position w:val="-12"/>
          <w:lang w:val="en-US"/>
        </w:rPr>
        <w:object w:dxaOrig="999" w:dyaOrig="360">
          <v:shape id="_x0000_i1048" type="#_x0000_t75" style="width:50.25pt;height:18pt" o:ole="">
            <v:imagedata r:id="rId41" o:title=""/>
          </v:shape>
          <o:OLEObject Type="Embed" ProgID="Equation.DSMT4" ShapeID="_x0000_i1048" DrawAspect="Content" ObjectID="_1640893035" r:id="rId42"/>
        </w:object>
      </w:r>
    </w:p>
    <w:p w:rsidR="00F24E44" w:rsidRPr="000377FD" w:rsidRDefault="00F24E44" w:rsidP="00DE2638">
      <w:pPr>
        <w:spacing w:after="0" w:line="240" w:lineRule="auto"/>
        <w:rPr>
          <w:rFonts w:ascii="Times New Roman" w:hAnsi="Times New Roman" w:cs="Times New Roman"/>
        </w:rPr>
      </w:pPr>
    </w:p>
    <w:p w:rsidR="006B005C" w:rsidRPr="000377FD" w:rsidRDefault="00A30720" w:rsidP="00DE2638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 xml:space="preserve">ΑΣΚΗΣΗ 3 </w:t>
      </w:r>
      <w:r w:rsidR="006B005C" w:rsidRPr="000377FD">
        <w:rPr>
          <w:rFonts w:ascii="Times New Roman" w:hAnsi="Times New Roman" w:cs="Times New Roman"/>
        </w:rPr>
        <w:t xml:space="preserve">Να βρείτε τη σύνθετη αντίσταση και το πλάτος του ρεύματος  στο παρακάτω κύκλωμα. Η συχνότητα της τάσης είναι </w:t>
      </w:r>
      <w:r w:rsidR="006B005C" w:rsidRPr="000377FD">
        <w:rPr>
          <w:rFonts w:ascii="Times New Roman" w:hAnsi="Times New Roman" w:cs="Times New Roman"/>
          <w:i/>
          <w:lang w:val="en-US"/>
        </w:rPr>
        <w:t>f</w:t>
      </w:r>
      <w:r w:rsidR="006B005C" w:rsidRPr="000377FD">
        <w:rPr>
          <w:rFonts w:ascii="Times New Roman" w:hAnsi="Times New Roman" w:cs="Times New Roman"/>
          <w:i/>
        </w:rPr>
        <w:t xml:space="preserve">=50 </w:t>
      </w:r>
      <w:r w:rsidR="006B005C" w:rsidRPr="000377FD">
        <w:rPr>
          <w:rFonts w:ascii="Times New Roman" w:hAnsi="Times New Roman" w:cs="Times New Roman"/>
          <w:lang w:val="en-US"/>
        </w:rPr>
        <w:t>Hz</w:t>
      </w:r>
      <w:r w:rsidR="006B005C" w:rsidRPr="000377FD">
        <w:rPr>
          <w:rFonts w:ascii="Times New Roman" w:hAnsi="Times New Roman" w:cs="Times New Roman"/>
        </w:rPr>
        <w:t xml:space="preserve"> και το πλάτος της τάσης είναι 50 </w:t>
      </w:r>
      <w:r w:rsidR="006B005C" w:rsidRPr="000377FD">
        <w:rPr>
          <w:rFonts w:ascii="Times New Roman" w:hAnsi="Times New Roman" w:cs="Times New Roman"/>
          <w:lang w:val="en-US"/>
        </w:rPr>
        <w:t>V</w:t>
      </w:r>
      <w:r w:rsidR="006B005C" w:rsidRPr="000377FD">
        <w:rPr>
          <w:rFonts w:ascii="Times New Roman" w:hAnsi="Times New Roman" w:cs="Times New Roman"/>
        </w:rPr>
        <w:t xml:space="preserve">. </w:t>
      </w:r>
    </w:p>
    <w:p w:rsidR="00F24E44" w:rsidRPr="000377FD" w:rsidRDefault="00F72E14" w:rsidP="00DE2638">
      <w:pPr>
        <w:spacing w:after="0" w:line="240" w:lineRule="auto"/>
        <w:rPr>
          <w:rFonts w:ascii="Times New Roman" w:hAnsi="Times New Roman" w:cs="Times New Roman"/>
          <w:lang w:val="en-GB"/>
        </w:rPr>
      </w:pPr>
      <w:r w:rsidRPr="00F72E14">
        <w:rPr>
          <w:rFonts w:ascii="Times New Roman" w:hAnsi="Times New Roman" w:cs="Times New Roman"/>
          <w:lang w:val="en-GB"/>
        </w:rPr>
      </w:r>
      <w:r>
        <w:rPr>
          <w:rFonts w:ascii="Times New Roman" w:hAnsi="Times New Roman" w:cs="Times New Roman"/>
          <w:lang w:val="en-GB"/>
        </w:rPr>
        <w:pict>
          <v:group id="_x0000_s1222" editas="canvas" style="width:403.5pt;height:116.8pt;mso-position-horizontal-relative:char;mso-position-vertical-relative:line" coordorigin="-327,1438" coordsize="8070,2336">
            <o:lock v:ext="edit" aspectratio="t"/>
            <v:shape id="_x0000_s1223" type="#_x0000_t75" style="position:absolute;left:-327;top:1438;width:8070;height:2336" o:preferrelative="f">
              <v:fill o:detectmouseclick="t"/>
              <v:path o:extrusionok="t" o:connecttype="none"/>
              <o:lock v:ext="edit" text="t"/>
            </v:shape>
            <v:shape id="_x0000_s1224" type="#_x0000_t202" style="position:absolute;left:3241;top:3495;width:812;height:279" stroked="f">
              <v:textbox style="mso-next-textbox:#_x0000_s1224" inset="0,0,0,0">
                <w:txbxContent>
                  <w:p w:rsidR="00C303C6" w:rsidRPr="004C2A9C" w:rsidRDefault="00F67051" w:rsidP="00F67051">
                    <w:pPr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V</w:t>
                    </w:r>
                    <w:r w:rsidR="00C303C6" w:rsidRPr="004C2A9C">
                      <w:rPr>
                        <w:b/>
                        <w:lang w:val="en-US"/>
                      </w:rPr>
                      <w:t>=</w:t>
                    </w:r>
                    <w:r w:rsidR="00C303C6">
                      <w:rPr>
                        <w:b/>
                        <w:lang w:val="en-US"/>
                      </w:rPr>
                      <w:t>50</w:t>
                    </w:r>
                    <w:r w:rsidR="00C303C6" w:rsidRPr="004C2A9C">
                      <w:rPr>
                        <w:b/>
                      </w:rPr>
                      <w:t xml:space="preserve"> </w:t>
                    </w:r>
                    <w:r w:rsidR="00C303C6" w:rsidRPr="004C2A9C">
                      <w:rPr>
                        <w:b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1225" type="#_x0000_t202" style="position:absolute;left:2605;top:2148;width:1687;height:513" filled="f" stroked="f">
              <v:textbox style="mso-next-textbox:#_x0000_s1225" inset="0,0,0,0">
                <w:txbxContent>
                  <w:p w:rsidR="00C303C6" w:rsidRDefault="00C303C6" w:rsidP="00F67051">
                    <w:pPr>
                      <w:spacing w:after="0" w:line="240" w:lineRule="auto"/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 xml:space="preserve">L= </w:t>
                    </w:r>
                    <w:r w:rsidR="005B071F">
                      <w:rPr>
                        <w:b/>
                        <w:sz w:val="20"/>
                        <w:szCs w:val="20"/>
                      </w:rPr>
                      <w:t>0</w:t>
                    </w:r>
                    <w:proofErr w:type="gramStart"/>
                    <w:r w:rsidR="005B071F">
                      <w:rPr>
                        <w:b/>
                        <w:sz w:val="20"/>
                        <w:szCs w:val="20"/>
                      </w:rPr>
                      <w:t>,35</w:t>
                    </w:r>
                    <w:proofErr w:type="gramEnd"/>
                    <w:r w:rsidR="005B071F">
                      <w:rPr>
                        <w:b/>
                        <w:sz w:val="20"/>
                        <w:szCs w:val="20"/>
                      </w:rPr>
                      <w:t xml:space="preserve"> </w:t>
                    </w: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H</w:t>
                    </w:r>
                    <w:r w:rsidR="00F67051">
                      <w:rPr>
                        <w:b/>
                        <w:sz w:val="20"/>
                        <w:szCs w:val="20"/>
                      </w:rPr>
                      <w:t xml:space="preserve"> </w:t>
                    </w:r>
                  </w:p>
                  <w:p w:rsidR="00F67051" w:rsidRPr="00F67051" w:rsidRDefault="00F67051" w:rsidP="00F67051">
                    <w:pPr>
                      <w:spacing w:after="0" w:line="240" w:lineRule="auto"/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 w:rsidRPr="00F67051"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>R</w:t>
                    </w:r>
                    <w:r w:rsidRPr="00F67051">
                      <w:rPr>
                        <w:b/>
                        <w:i/>
                        <w:sz w:val="20"/>
                        <w:szCs w:val="20"/>
                        <w:vertAlign w:val="subscript"/>
                        <w:lang w:val="en-US"/>
                      </w:rPr>
                      <w:t>L</w:t>
                    </w: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 xml:space="preserve">=2 </w:t>
                    </w:r>
                    <w:r>
                      <w:rPr>
                        <w:b/>
                        <w:sz w:val="20"/>
                        <w:szCs w:val="20"/>
                      </w:rPr>
                      <w:t>Ω</w:t>
                    </w:r>
                  </w:p>
                  <w:p w:rsidR="00F67051" w:rsidRPr="00F67051" w:rsidRDefault="00F67051" w:rsidP="00F67051">
                    <w:pPr>
                      <w:spacing w:after="0" w:line="240" w:lineRule="auto"/>
                      <w:jc w:val="center"/>
                      <w:rPr>
                        <w:b/>
                        <w:sz w:val="20"/>
                        <w:szCs w:val="20"/>
                      </w:rPr>
                    </w:pPr>
                  </w:p>
                </w:txbxContent>
              </v:textbox>
            </v:shape>
            <v:shape id="_x0000_s1227" type="#_x0000_t202" style="position:absolute;left:1581;top:2121;width:945;height:270" filled="f" stroked="f">
              <v:textbox style="mso-next-textbox:#_x0000_s1227" inset="0,0,0,0">
                <w:txbxContent>
                  <w:p w:rsidR="00C303C6" w:rsidRPr="003A187C" w:rsidRDefault="00C303C6" w:rsidP="00F67051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>R</w:t>
                    </w:r>
                    <w:r w:rsidR="00F67051">
                      <w:rPr>
                        <w:b/>
                        <w:sz w:val="20"/>
                        <w:szCs w:val="20"/>
                        <w:lang w:val="en-US"/>
                      </w:rPr>
                      <w:t>=4</w:t>
                    </w: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 xml:space="preserve"> </w:t>
                    </w:r>
                    <w:r>
                      <w:rPr>
                        <w:b/>
                        <w:sz w:val="20"/>
                        <w:szCs w:val="20"/>
                      </w:rPr>
                      <w:t>Ω</w:t>
                    </w:r>
                  </w:p>
                </w:txbxContent>
              </v:textbox>
            </v:shape>
            <v:line id="_x0000_s1286" style="position:absolute;rotation:-180" from="5501,1964" to="5502,3325" strokeweight="1pt">
              <v:stroke endarrow="oval" endarrowwidth="narrow" endarrowlength="short"/>
            </v:line>
            <v:line id="_x0000_s1298" style="position:absolute" from="1454,3270" to="3382,3272" strokeweight="1pt"/>
            <v:line id="_x0000_s1299" style="position:absolute" from="3879,3278" to="5523,3279" strokeweight="1pt"/>
            <v:group id="_x0000_s1300" style="position:absolute;left:1581;top:1804;width:877;height:317" coordorigin="7935,3255" coordsize="1020,180">
              <v:group id="_x0000_s1301" style="position:absolute;left:8100;top:3255;width:690;height:180" coordorigin="1650,4500" coordsize="1920,360">
                <v:group id="_x0000_s1302" style="position:absolute;left:1800;top:4500;width:1620;height:360" coordorigin="1800,4680" coordsize="1620,180">
                  <v:line id="_x0000_s1303" style="position:absolute;flip:x" from="1800,4680" to="1980,4860" strokeweight="1.25pt"/>
                  <v:line id="_x0000_s1304" style="position:absolute" from="1980,4680" to="2160,4860" strokeweight="1.25pt"/>
                  <v:line id="_x0000_s1305" style="position:absolute;flip:x" from="2160,4680" to="2340,4860" strokeweight="1.25pt"/>
                  <v:line id="_x0000_s1306" style="position:absolute" from="2340,4680" to="2520,4860" strokeweight="1.25pt"/>
                  <v:line id="_x0000_s1307" style="position:absolute;flip:x" from="2520,4680" to="2700,4860" strokeweight="1.25pt"/>
                  <v:line id="_x0000_s1308" style="position:absolute" from="2700,4680" to="2880,4860" strokeweight="1.25pt"/>
                  <v:line id="_x0000_s1309" style="position:absolute;flip:x" from="2880,4680" to="3060,4860" strokeweight="1.25pt"/>
                  <v:line id="_x0000_s1310" style="position:absolute" from="3060,4680" to="3240,4860" strokeweight="1.25pt"/>
                  <v:line id="_x0000_s1311" style="position:absolute;flip:x" from="3240,4680" to="3420,4860" strokeweight="1.25pt"/>
                </v:group>
                <v:line id="_x0000_s1312" style="position:absolute;rotation:1213344fd" from="3390,4515" to="3570,4695" strokeweight="1.25pt"/>
                <v:line id="_x0000_s1313" style="position:absolute;rotation:1213344fd" from="1650,4650" to="1830,4830" strokeweight="1.25pt"/>
              </v:group>
              <v:line id="_x0000_s1314" style="position:absolute" from="7935,3330" to="8115,3330" strokeweight="1pt"/>
              <v:line id="_x0000_s1315" style="position:absolute" from="8775,3350" to="8955,3350" strokeweight="1pt">
                <v:stroke endarrow="oval" endarrowwidth="narrow" endarrowlength="short"/>
              </v:line>
            </v:group>
            <v:line id="_x0000_s1318" style="position:absolute;rotation:-90;flip:x" from="4200,1911" to="4201,2024" strokeweight="1pt">
              <v:stroke startarrow="oval" startarrowwidth="narrow" startarrowlength="short"/>
            </v:line>
            <v:line id="_x0000_s1319" style="position:absolute;rotation:-90;flip:x" from="2728,1740" to="2729,2194" strokeweight="1pt"/>
            <v:line id="_x0000_s1320" style="position:absolute" from="1473,1931" to="1474,3292" strokeweight="1pt"/>
            <v:line id="_x0000_s1321" style="position:absolute;rotation:-90" from="1615,1793" to="1616,2076" strokeweight="1pt">
              <v:stroke startarrow="oval" startarrowwidth="narrow" startarrowlength="short"/>
            </v:line>
            <v:group id="_x0000_s1322" style="position:absolute;left:2935;top:1818;width:1027;height:301" coordorigin="4706,13118" coordsize="1126,228">
              <v:rect id="_x0000_s1323" style="position:absolute;left:4745;top:13204;width:1030;height:56" stroked="f" strokeweight="1pt">
                <v:stroke endarrowwidth="narrow"/>
              </v:rect>
              <v:group id="_x0000_s1324" style="position:absolute;left:5155;top:12669;width:228;height:1126;rotation:90" coordorigin="4290,3579" coordsize="228,1126"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325" type="#_x0000_t19" style="position:absolute;left:4270;top:4369;width:269;height:227;rotation:90;flip:y" coordsize="43200,41662" adj="11541989,4472516,21600" path="wr,,43200,43200,50,23063,29606,41662nfewr,,43200,43200,50,23063,29606,41662l21600,21600nsxe" fillcolor="#fc9" strokeweight="1pt">
                  <v:path o:connectlocs="50,23063;29606,41662;21600,21600"/>
                </v:shape>
                <v:shape id="_x0000_s1326" type="#_x0000_t19" style="position:absolute;left:4276;top:4259;width:256;height:226;rotation:90;flip:y" coordsize="43200,41674" adj="7318103,4472516,21600" path="wr,,43200,43200,13626,41674,29606,41662nfewr,,43200,43200,13626,41674,29606,41662l21600,21600nsxe" fillcolor="#fc9" strokeweight="1pt">
                  <v:path o:connectlocs="13626,41674;29606,41662;21600,21600"/>
                </v:shape>
                <v:shape id="_x0000_s1327" type="#_x0000_t19" style="position:absolute;left:4275;top:4164;width:257;height:227;rotation:90;flip:y" coordsize="43200,41674" adj="7318103,4472516,21600" path="wr,,43200,43200,13626,41674,29606,41662nfewr,,43200,43200,13626,41674,29606,41662l21600,21600nsxe" fillcolor="#fc9" strokeweight="1pt">
                  <v:path o:connectlocs="13626,41674;29606,41662;21600,21600"/>
                </v:shape>
                <v:shape id="_x0000_s1328" type="#_x0000_t19" style="position:absolute;left:4276;top:4072;width:256;height:227;rotation:90;flip:y" coordsize="43200,41674" adj="7318103,4472516,21600" path="wr,,43200,43200,13626,41674,29606,41662nfewr,,43200,43200,13626,41674,29606,41662l21600,21600nsxe" fillcolor="#fc9" strokeweight="1pt">
                  <v:path o:connectlocs="13626,41674;29606,41662;21600,21600"/>
                </v:shape>
                <v:shape id="_x0000_s1329" type="#_x0000_t19" style="position:absolute;left:4275;top:3970;width:257;height:227;rotation:90;flip:y" coordsize="43200,41674" adj="7318103,4472516,21600" path="wr,,43200,43200,13626,41674,29606,41662nfewr,,43200,43200,13626,41674,29606,41662l21600,21600nsxe" fillcolor="#fc9" strokeweight="1pt">
                  <v:path o:connectlocs="13626,41674;29606,41662;21600,21600"/>
                </v:shape>
                <v:shape id="_x0000_s1330" type="#_x0000_t19" style="position:absolute;left:4276;top:3877;width:256;height:227;rotation:90;flip:y" coordsize="43200,41674" adj="7318103,4472516,21600" path="wr,,43200,43200,13626,41674,29606,41662nfewr,,43200,43200,13626,41674,29606,41662l21600,21600nsxe" fillcolor="#fc9" strokeweight="1pt">
                  <v:path o:connectlocs="13626,41674;29606,41662;21600,21600"/>
                </v:shape>
                <v:shape id="_x0000_s1331" type="#_x0000_t19" style="position:absolute;left:4276;top:3777;width:256;height:227;rotation:90;flip:y" coordsize="43200,41674" adj="7318103,4472516,21600" path="wr,,43200,43200,13626,41674,29606,41662nfewr,,43200,43200,13626,41674,29606,41662l21600,21600nsxe" fillcolor="#fc9" strokeweight="1pt">
                  <v:path o:connectlocs="13626,41674;29606,41662;21600,21600"/>
                </v:shape>
                <v:shape id="_x0000_s1332" type="#_x0000_t19" style="position:absolute;left:4276;top:3684;width:256;height:227;rotation:90;flip:y" coordsize="43200,41674" adj="7318103,118034,21600" path="wr,,43200,43200,13626,41674,43189,22279nfewr,,43200,43200,13626,41674,43189,22279l21600,21600nsxe" fillcolor="#fc9" strokeweight="1pt">
                  <v:path o:connectlocs="13626,41674;43189,22279;21600,21600"/>
                </v:shape>
                <v:line id="_x0000_s1333" style="position:absolute;rotation:90;flip:x" from="4361,4665" to="4441,4665" strokeweight="1pt"/>
                <v:line id="_x0000_s1334" style="position:absolute;rotation:-90" from="4354,3626" to="4447,3626" strokeweight="1pt"/>
              </v:group>
            </v:group>
            <v:group id="_x0000_s1342" style="position:absolute;left:4513;top:1739;width:679;height:459" coordorigin="3554,3953" coordsize="1095,853">
              <v:line id="_x0000_s1343" style="position:absolute;rotation:-180;flip:x" from="4303,3953" to="4307,4803" strokeweight="3pt">
                <o:lock v:ext="edit" aspectratio="t"/>
              </v:line>
              <v:line id="_x0000_s1344" style="position:absolute;rotation:-180;flip:x" from="3892,3956" to="3894,4806" strokeweight="3pt">
                <o:lock v:ext="edit" aspectratio="t"/>
              </v:line>
              <v:line id="_x0000_s1345" style="position:absolute;rotation:90;flip:x" from="4473,4198" to="4474,4549" strokeweight="1pt"/>
              <v:line id="_x0000_s1346" style="position:absolute;rotation:90;flip:x" from="3729,4198" to="3730,4549" strokeweight="1pt"/>
            </v:group>
            <v:group id="_x0000_s1337" style="position:absolute;left:3382;top:3112;width:505;height:330" coordorigin="5695,5187" coordsize="1331,823">
              <v:shape id="_x0000_s1338" style="position:absolute;left:6048;top:5365;width:637;height:429" coordsize="819,510" path="m,245c10,222,31,145,62,104,93,63,143,2,184,1,225,,275,57,310,96v35,39,54,89,82,138c420,283,435,343,475,389v40,46,106,119,157,120c683,510,751,442,782,396v31,-46,29,-128,37,-162e" filled="f" strokeweight="1pt">
                <v:path arrowok="t"/>
              </v:shape>
              <v:oval id="_x0000_s1339" style="position:absolute;left:5904;top:5187;width:908;height:823" filled="f" strokeweight="1pt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340" type="#_x0000_t32" style="position:absolute;left:5695;top:5590;width:227;height:1;flip:y" o:connectortype="straight" strokeweight="1pt"/>
              <v:shape id="_x0000_s1341" type="#_x0000_t32" style="position:absolute;left:6799;top:5598;width:227;height:1;flip:y" o:connectortype="straight" strokeweight="1pt"/>
            </v:group>
            <v:line id="_x0000_s1347" style="position:absolute;rotation:-90;flip:x" from="4251,1655" to="4252,2279" strokeweight="1pt"/>
            <v:line id="_x0000_s1348" style="position:absolute;rotation:-90;flip:x" from="5248,1740" to="5249,2194" strokeweight="1pt"/>
            <v:shape id="_x0000_s1349" type="#_x0000_t202" style="position:absolute;left:4273;top:2212;width:1134;height:277" filled="f" stroked="f">
              <v:textbox style="mso-next-textbox:#_x0000_s1349" inset="0,0,0,0">
                <w:txbxContent>
                  <w:p w:rsidR="00F67051" w:rsidRPr="00F67051" w:rsidRDefault="00F67051" w:rsidP="00F67051">
                    <w:pPr>
                      <w:spacing w:after="0" w:line="240" w:lineRule="auto"/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i/>
                        <w:sz w:val="20"/>
                        <w:szCs w:val="20"/>
                        <w:lang w:val="en-US"/>
                      </w:rPr>
                      <w:t xml:space="preserve">L= </w:t>
                    </w:r>
                    <w:r w:rsidR="005B071F">
                      <w:rPr>
                        <w:b/>
                        <w:sz w:val="20"/>
                        <w:szCs w:val="20"/>
                      </w:rPr>
                      <w:t>31</w:t>
                    </w:r>
                    <w:proofErr w:type="gramStart"/>
                    <w:r w:rsidR="005B071F">
                      <w:rPr>
                        <w:b/>
                        <w:sz w:val="20"/>
                        <w:szCs w:val="20"/>
                      </w:rPr>
                      <w:t>,2</w:t>
                    </w:r>
                    <w:proofErr w:type="gramEnd"/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 xml:space="preserve"> </w:t>
                    </w:r>
                    <w:r>
                      <w:rPr>
                        <w:b/>
                        <w:sz w:val="20"/>
                        <w:szCs w:val="20"/>
                      </w:rPr>
                      <w:t>μ</w:t>
                    </w:r>
                    <w:r>
                      <w:rPr>
                        <w:b/>
                        <w:sz w:val="20"/>
                        <w:szCs w:val="20"/>
                        <w:lang w:val="en-US"/>
                      </w:rPr>
                      <w:t>F</w:t>
                    </w:r>
                    <w:r>
                      <w:rPr>
                        <w:b/>
                        <w:sz w:val="20"/>
                        <w:szCs w:val="20"/>
                      </w:rPr>
                      <w:t xml:space="preserve"> </w:t>
                    </w:r>
                  </w:p>
                  <w:p w:rsidR="00F67051" w:rsidRPr="00F67051" w:rsidRDefault="00F67051" w:rsidP="00F67051">
                    <w:pPr>
                      <w:spacing w:after="0" w:line="240" w:lineRule="auto"/>
                      <w:jc w:val="center"/>
                      <w:rPr>
                        <w:b/>
                        <w:sz w:val="20"/>
                        <w:szCs w:val="20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</w:p>
    <w:p w:rsidR="006B005C" w:rsidRPr="000377FD" w:rsidRDefault="006B005C" w:rsidP="00DE2638">
      <w:pPr>
        <w:spacing w:after="0" w:line="240" w:lineRule="auto"/>
        <w:rPr>
          <w:rFonts w:ascii="Times New Roman" w:hAnsi="Times New Roman" w:cs="Times New Roman"/>
          <w:lang w:val="en-GB"/>
        </w:rPr>
      </w:pPr>
    </w:p>
    <w:p w:rsidR="006B005C" w:rsidRPr="000377FD" w:rsidRDefault="006B005C" w:rsidP="00DE2638">
      <w:pPr>
        <w:spacing w:after="0" w:line="240" w:lineRule="auto"/>
        <w:rPr>
          <w:rFonts w:ascii="Times New Roman" w:hAnsi="Times New Roman" w:cs="Times New Roman"/>
          <w:lang w:val="en-GB"/>
        </w:rPr>
      </w:pPr>
    </w:p>
    <w:p w:rsidR="006B005C" w:rsidRPr="000377FD" w:rsidRDefault="006B005C" w:rsidP="00DE2638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  <w:position w:val="-12"/>
        </w:rPr>
        <w:object w:dxaOrig="2580" w:dyaOrig="360">
          <v:shape id="_x0000_i1049" type="#_x0000_t75" style="width:129pt;height:18pt" o:ole="">
            <v:imagedata r:id="rId43" o:title=""/>
          </v:shape>
          <o:OLEObject Type="Embed" ProgID="Equation.DSMT4" ShapeID="_x0000_i1049" DrawAspect="Content" ObjectID="_1640893036" r:id="rId44"/>
        </w:object>
      </w:r>
      <w:r w:rsidRPr="000377FD">
        <w:rPr>
          <w:rFonts w:ascii="Times New Roman" w:hAnsi="Times New Roman" w:cs="Times New Roman"/>
          <w:lang w:val="en-GB"/>
        </w:rPr>
        <w:t xml:space="preserve">   </w:t>
      </w:r>
      <w:r w:rsidR="00B74E80" w:rsidRPr="000377FD">
        <w:rPr>
          <w:rFonts w:ascii="Times New Roman" w:hAnsi="Times New Roman" w:cs="Times New Roman"/>
        </w:rPr>
        <w:t xml:space="preserve">,   </w:t>
      </w:r>
      <w:r w:rsidRPr="000377FD">
        <w:rPr>
          <w:rFonts w:ascii="Times New Roman" w:hAnsi="Times New Roman" w:cs="Times New Roman"/>
          <w:position w:val="-10"/>
        </w:rPr>
        <w:object w:dxaOrig="2120" w:dyaOrig="340">
          <v:shape id="_x0000_i1050" type="#_x0000_t75" style="width:105.75pt;height:17.25pt" o:ole="">
            <v:imagedata r:id="rId45" o:title=""/>
          </v:shape>
          <o:OLEObject Type="Embed" ProgID="Equation.DSMT4" ShapeID="_x0000_i1050" DrawAspect="Content" ObjectID="_1640893037" r:id="rId46"/>
        </w:object>
      </w:r>
      <w:r w:rsidR="00B74E80" w:rsidRPr="000377FD">
        <w:rPr>
          <w:rFonts w:ascii="Times New Roman" w:hAnsi="Times New Roman" w:cs="Times New Roman"/>
        </w:rPr>
        <w:t xml:space="preserve"> ,</w:t>
      </w:r>
      <w:r w:rsidRPr="000377FD">
        <w:rPr>
          <w:rFonts w:ascii="Times New Roman" w:hAnsi="Times New Roman" w:cs="Times New Roman"/>
          <w:position w:val="-12"/>
          <w:lang w:val="en-US"/>
        </w:rPr>
        <w:object w:dxaOrig="3720" w:dyaOrig="360">
          <v:shape id="_x0000_i1051" type="#_x0000_t75" style="width:186pt;height:18pt" o:ole="">
            <v:imagedata r:id="rId47" o:title=""/>
          </v:shape>
          <o:OLEObject Type="Embed" ProgID="Equation.DSMT4" ShapeID="_x0000_i1051" DrawAspect="Content" ObjectID="_1640893038" r:id="rId48"/>
        </w:object>
      </w:r>
    </w:p>
    <w:p w:rsidR="00B74E80" w:rsidRPr="000377FD" w:rsidRDefault="00B74E80" w:rsidP="00DE2638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  <w:position w:val="-12"/>
          <w:lang w:val="en-US"/>
        </w:rPr>
        <w:object w:dxaOrig="4920" w:dyaOrig="380">
          <v:shape id="_x0000_i1052" type="#_x0000_t75" style="width:246pt;height:18.75pt" o:ole="">
            <v:imagedata r:id="rId49" o:title=""/>
          </v:shape>
          <o:OLEObject Type="Embed" ProgID="Equation.DSMT4" ShapeID="_x0000_i1052" DrawAspect="Content" ObjectID="_1640893039" r:id="rId50"/>
        </w:object>
      </w:r>
    </w:p>
    <w:p w:rsidR="006B005C" w:rsidRPr="000377FD" w:rsidRDefault="006B005C" w:rsidP="00DE2638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  <w:lang w:val="en-GB"/>
        </w:rPr>
        <w:t xml:space="preserve">   </w:t>
      </w:r>
      <w:r w:rsidR="00B74E80" w:rsidRPr="000377FD">
        <w:rPr>
          <w:rFonts w:ascii="Times New Roman" w:hAnsi="Times New Roman" w:cs="Times New Roman"/>
          <w:position w:val="-14"/>
          <w:lang w:val="en-US"/>
        </w:rPr>
        <w:object w:dxaOrig="6120" w:dyaOrig="460">
          <v:shape id="_x0000_i1053" type="#_x0000_t75" style="width:306pt;height:23.25pt" o:ole="">
            <v:imagedata r:id="rId51" o:title=""/>
          </v:shape>
          <o:OLEObject Type="Embed" ProgID="Equation.DSMT4" ShapeID="_x0000_i1053" DrawAspect="Content" ObjectID="_1640893040" r:id="rId52"/>
        </w:object>
      </w:r>
      <w:r w:rsidR="00B74E80" w:rsidRPr="000377FD">
        <w:rPr>
          <w:rFonts w:ascii="Times New Roman" w:hAnsi="Times New Roman" w:cs="Times New Roman"/>
        </w:rPr>
        <w:t xml:space="preserve">  , </w:t>
      </w:r>
    </w:p>
    <w:p w:rsidR="00B74E80" w:rsidRPr="000377FD" w:rsidRDefault="00B74E80" w:rsidP="00DE2638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  <w:position w:val="-10"/>
        </w:rPr>
        <w:object w:dxaOrig="2220" w:dyaOrig="340">
          <v:shape id="_x0000_i1054" type="#_x0000_t75" style="width:111pt;height:17.25pt" o:ole="">
            <v:imagedata r:id="rId53" o:title=""/>
          </v:shape>
          <o:OLEObject Type="Embed" ProgID="Equation.DSMT4" ShapeID="_x0000_i1054" DrawAspect="Content" ObjectID="_1640893041" r:id="rId54"/>
        </w:object>
      </w:r>
    </w:p>
    <w:p w:rsidR="006B005C" w:rsidRPr="000377FD" w:rsidRDefault="006B005C" w:rsidP="00DE2638">
      <w:pPr>
        <w:spacing w:after="0" w:line="240" w:lineRule="auto"/>
        <w:rPr>
          <w:rFonts w:ascii="Times New Roman" w:hAnsi="Times New Roman" w:cs="Times New Roman"/>
        </w:rPr>
      </w:pPr>
      <w:r w:rsidRPr="000377FD">
        <w:rPr>
          <w:rFonts w:ascii="Times New Roman" w:hAnsi="Times New Roman" w:cs="Times New Roman"/>
        </w:rPr>
        <w:t xml:space="preserve">   </w:t>
      </w:r>
    </w:p>
    <w:p w:rsidR="006B005C" w:rsidRPr="000377FD" w:rsidRDefault="006B005C" w:rsidP="00DE2638">
      <w:pPr>
        <w:spacing w:after="0" w:line="240" w:lineRule="auto"/>
        <w:rPr>
          <w:rFonts w:ascii="Times New Roman" w:hAnsi="Times New Roman" w:cs="Times New Roman"/>
        </w:rPr>
      </w:pPr>
    </w:p>
    <w:p w:rsidR="006B005C" w:rsidRPr="000377FD" w:rsidRDefault="000377FD" w:rsidP="00DE2638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lastRenderedPageBreak/>
        <w:t>3) 5</w:t>
      </w:r>
      <w:r w:rsidR="009E0542" w:rsidRPr="000377FD">
        <w:rPr>
          <w:rFonts w:ascii="Times New Roman" w:hAnsi="Times New Roman" w:cs="Times New Roman"/>
          <w:b/>
        </w:rPr>
        <w:t xml:space="preserve"> ΜΟΝΑΔΕΣ </w:t>
      </w:r>
      <w:r w:rsidR="00B410A3" w:rsidRPr="000377FD">
        <w:rPr>
          <w:rFonts w:ascii="Times New Roman" w:hAnsi="Times New Roman" w:cs="Times New Roman"/>
          <w:b/>
        </w:rPr>
        <w:t xml:space="preserve"> </w:t>
      </w:r>
    </w:p>
    <w:p w:rsidR="00B410A3" w:rsidRPr="000377FD" w:rsidRDefault="00B410A3" w:rsidP="00DE2638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 xml:space="preserve">Θα πρέπει να μετρήσετε την ωμική αντίσταση ενός ωμικού αντιστάτη χρησιμοποιώντας το πολύμετρο </w:t>
      </w:r>
    </w:p>
    <w:p w:rsidR="00B410A3" w:rsidRPr="000377FD" w:rsidRDefault="00B410A3" w:rsidP="00DE2638">
      <w:pPr>
        <w:spacing w:after="0" w:line="240" w:lineRule="auto"/>
        <w:rPr>
          <w:rFonts w:ascii="Times New Roman" w:hAnsi="Times New Roman" w:cs="Times New Roman"/>
          <w:b/>
        </w:rPr>
      </w:pPr>
    </w:p>
    <w:p w:rsidR="00B410A3" w:rsidRPr="000377FD" w:rsidRDefault="00B410A3" w:rsidP="00DE2638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 xml:space="preserve">4) 10 ΜΟΝΑΔΕΣ  </w:t>
      </w:r>
    </w:p>
    <w:p w:rsidR="00B410A3" w:rsidRPr="000377FD" w:rsidRDefault="00B410A3" w:rsidP="00DE2638">
      <w:pPr>
        <w:spacing w:after="0" w:line="240" w:lineRule="auto"/>
        <w:rPr>
          <w:rFonts w:ascii="Times New Roman" w:hAnsi="Times New Roman" w:cs="Times New Roman"/>
          <w:b/>
        </w:rPr>
      </w:pPr>
    </w:p>
    <w:p w:rsidR="00B410A3" w:rsidRPr="000377FD" w:rsidRDefault="00B410A3" w:rsidP="00DE2638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 xml:space="preserve">Θα πρέπει να φτιάξετε ένα κύκλωμα όπως π.χ. </w:t>
      </w:r>
      <w:r w:rsidR="00D82B46">
        <w:rPr>
          <w:rFonts w:ascii="Times New Roman" w:hAnsi="Times New Roman" w:cs="Times New Roman"/>
          <w:b/>
        </w:rPr>
        <w:t>το</w:t>
      </w:r>
      <w:r w:rsidRPr="000377FD">
        <w:rPr>
          <w:rFonts w:ascii="Times New Roman" w:hAnsi="Times New Roman" w:cs="Times New Roman"/>
          <w:b/>
        </w:rPr>
        <w:t xml:space="preserve"> παρακάτω </w:t>
      </w:r>
    </w:p>
    <w:p w:rsidR="00B410A3" w:rsidRPr="000377FD" w:rsidRDefault="00B410A3" w:rsidP="00DE2638">
      <w:pPr>
        <w:spacing w:after="0" w:line="240" w:lineRule="auto"/>
        <w:rPr>
          <w:rFonts w:ascii="Times New Roman" w:hAnsi="Times New Roman" w:cs="Times New Roman"/>
          <w:b/>
        </w:rPr>
      </w:pPr>
    </w:p>
    <w:p w:rsidR="00B410A3" w:rsidRPr="000377FD" w:rsidRDefault="00F72E14" w:rsidP="00DE2638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>
        <w:rPr>
          <w:rFonts w:ascii="Times New Roman" w:hAnsi="Times New Roman" w:cs="Times New Roman"/>
        </w:rPr>
        <w:pict>
          <v:group id="_x0000_s1350" editas="canvas" style="width:489.55pt;height:167.8pt;mso-position-horizontal-relative:char;mso-position-vertical-relative:line" coordorigin="700,2143" coordsize="9791,3356">
            <o:lock v:ext="edit" aspectratio="t"/>
            <v:shape id="_x0000_s1351" type="#_x0000_t75" style="position:absolute;left:700;top:2143;width:9791;height:3356" o:preferrelative="f">
              <v:fill o:detectmouseclick="t"/>
              <v:path o:extrusionok="t" o:connecttype="none"/>
              <o:lock v:ext="edit" text="t"/>
            </v:shape>
            <v:group id="_x0000_s1451" style="position:absolute;left:1239;top:2143;width:8447;height:2995" coordorigin="1239,2143" coordsize="11662,3375">
              <v:group id="_x0000_s1352" style="position:absolute;left:5695;top:4692;width:1331;height:823" coordorigin="5695,5187" coordsize="1331,823">
                <v:shape id="_x0000_s1353" style="position:absolute;left:6048;top:5365;width:637;height:429" coordsize="819,510" path="m,245c10,222,31,145,62,104,93,63,143,2,184,1,225,,275,57,310,96v35,39,54,89,82,138c420,283,435,343,475,389v40,46,106,119,157,120c683,510,751,442,782,396v31,-46,29,-128,37,-162e" filled="f" strokeweight="3pt">
                  <v:path arrowok="t"/>
                </v:shape>
                <v:oval id="_x0000_s1354" style="position:absolute;left:5904;top:5187;width:908;height:823" filled="f" strokeweight="1.5pt"/>
                <v:shape id="_x0000_s1355" type="#_x0000_t32" style="position:absolute;left:5695;top:5590;width:227;height:1;flip:y" o:connectortype="straight" strokeweight="1.5pt"/>
                <v:shape id="_x0000_s1356" type="#_x0000_t32" style="position:absolute;left:6799;top:5598;width:227;height:1;flip:y" o:connectortype="straight" strokeweight="1.5pt"/>
              </v:group>
              <v:group id="_x0000_s1357" style="position:absolute;left:4037;top:3885;width:1326;height:572" coordorigin="4706,13118" coordsize="1126,228">
                <v:rect id="_x0000_s1358" style="position:absolute;left:4745;top:13204;width:1030;height:56" stroked="f" strokeweight="2pt">
                  <v:stroke endarrowwidth="narrow"/>
                </v:rect>
                <v:group id="_x0000_s1359" style="position:absolute;left:5155;top:12669;width:228;height:1126;rotation:90" coordorigin="4290,3579" coordsize="228,1126">
                  <v:shape id="_x0000_s1360" type="#_x0000_t19" style="position:absolute;left:4270;top:4369;width:269;height:227;rotation:90;flip:y" coordsize="43200,41662" adj="11541989,4472516,21600" path="wr,,43200,43200,50,23063,29606,41662nfewr,,43200,43200,50,23063,29606,41662l21600,21600nsxe" fillcolor="#fc9" strokeweight="2pt">
                    <v:path o:connectlocs="50,23063;29606,41662;21600,21600"/>
                  </v:shape>
                  <v:shape id="_x0000_s1361" type="#_x0000_t19" style="position:absolute;left:4276;top:4259;width:256;height:226;rotation:90;flip:y" coordsize="43200,41674" adj="7318103,4472516,21600" path="wr,,43200,43200,13626,41674,29606,41662nfewr,,43200,43200,13626,41674,29606,41662l21600,21600nsxe" fillcolor="#fc9" strokeweight="2pt">
                    <v:path o:connectlocs="13626,41674;29606,41662;21600,21600"/>
                  </v:shape>
                  <v:shape id="_x0000_s1362" type="#_x0000_t19" style="position:absolute;left:4275;top:4164;width:257;height:227;rotation:90;flip:y" coordsize="43200,41674" adj="7318103,4472516,21600" path="wr,,43200,43200,13626,41674,29606,41662nfewr,,43200,43200,13626,41674,29606,41662l21600,21600nsxe" fillcolor="#fc9" strokeweight="2pt">
                    <v:path o:connectlocs="13626,41674;29606,41662;21600,21600"/>
                  </v:shape>
                  <v:shape id="_x0000_s1363" type="#_x0000_t19" style="position:absolute;left:4276;top:4072;width:256;height:227;rotation:90;flip:y" coordsize="43200,41674" adj="7318103,4472516,21600" path="wr,,43200,43200,13626,41674,29606,41662nfewr,,43200,43200,13626,41674,29606,41662l21600,21600nsxe" fillcolor="#fc9" strokeweight="2pt">
                    <v:path o:connectlocs="13626,41674;29606,41662;21600,21600"/>
                  </v:shape>
                  <v:shape id="_x0000_s1364" type="#_x0000_t19" style="position:absolute;left:4275;top:3970;width:257;height:227;rotation:90;flip:y" coordsize="43200,41674" adj="7318103,4472516,21600" path="wr,,43200,43200,13626,41674,29606,41662nfewr,,43200,43200,13626,41674,29606,41662l21600,21600nsxe" fillcolor="#fc9" strokeweight="2pt">
                    <v:path o:connectlocs="13626,41674;29606,41662;21600,21600"/>
                  </v:shape>
                  <v:shape id="_x0000_s1365" type="#_x0000_t19" style="position:absolute;left:4276;top:3877;width:256;height:227;rotation:90;flip:y" coordsize="43200,41674" adj="7318103,4472516,21600" path="wr,,43200,43200,13626,41674,29606,41662nfewr,,43200,43200,13626,41674,29606,41662l21600,21600nsxe" fillcolor="#fc9" strokeweight="2pt">
                    <v:path o:connectlocs="13626,41674;29606,41662;21600,21600"/>
                  </v:shape>
                  <v:shape id="_x0000_s1366" type="#_x0000_t19" style="position:absolute;left:4276;top:3777;width:256;height:227;rotation:90;flip:y" coordsize="43200,41674" adj="7318103,4472516,21600" path="wr,,43200,43200,13626,41674,29606,41662nfewr,,43200,43200,13626,41674,29606,41662l21600,21600nsxe" fillcolor="#fc9" strokeweight="2pt">
                    <v:path o:connectlocs="13626,41674;29606,41662;21600,21600"/>
                  </v:shape>
                  <v:shape id="_x0000_s1367" type="#_x0000_t19" style="position:absolute;left:4276;top:3684;width:256;height:227;rotation:90;flip:y" coordsize="43200,41674" adj="7318103,118034,21600" path="wr,,43200,43200,13626,41674,43189,22279nfewr,,43200,43200,13626,41674,43189,22279l21600,21600nsxe" fillcolor="#fc9" strokeweight="2pt">
                    <v:path o:connectlocs="13626,41674;43189,22279;21600,21600"/>
                  </v:shape>
                  <v:line id="_x0000_s1368" style="position:absolute;rotation:90;flip:x" from="4361,4665" to="4441,4665" strokeweight="2pt"/>
                  <v:line id="_x0000_s1369" style="position:absolute;rotation:-90" from="4354,3626" to="4447,3626" strokeweight="2pt"/>
                </v:group>
              </v:group>
              <v:group id="_x0000_s1370" style="position:absolute;left:7407;top:3885;width:1350;height:607" coordorigin="9927,4390" coordsize="1182,537">
                <v:line id="_x0000_s1371" style="position:absolute;flip:x" from="10178,4390" to="10252,4927" strokeweight="2pt"/>
                <v:line id="_x0000_s1372" style="position:absolute" from="10252,4390" to="10326,4927" strokeweight="2pt"/>
                <v:line id="_x0000_s1373" style="position:absolute;flip:x" from="10326,4390" to="10399,4927" strokeweight="2pt"/>
                <v:line id="_x0000_s1374" style="position:absolute" from="10399,4390" to="10473,4927" strokeweight="2pt"/>
                <v:line id="_x0000_s1375" style="position:absolute;flip:x" from="10473,4390" to="10547,4927" strokeweight="2pt"/>
                <v:line id="_x0000_s1376" style="position:absolute" from="10547,4390" to="10621,4927" strokeweight="2pt"/>
                <v:line id="_x0000_s1377" style="position:absolute;flip:x" from="10621,4390" to="10694,4927" strokeweight="2pt"/>
                <v:line id="_x0000_s1378" style="position:absolute" from="10694,4390" to="10768,4927" strokeweight="2pt"/>
                <v:line id="_x0000_s1379" style="position:absolute;flip:x" from="10768,4390" to="10842,4927" strokeweight="2pt"/>
                <v:line id="_x0000_s1380" style="position:absolute" from="9927,4614" to="10133,4614" strokeweight="2pt"/>
                <v:line id="_x0000_s1381" style="position:absolute" from="10903,4673" to="11109,4674" strokeweight="2pt"/>
                <v:line id="_x0000_s1382" style="position:absolute" from="10846,4398" to="10903,4681" strokeweight="2pt"/>
                <v:line id="_x0000_s1383" style="position:absolute" from="10126,4614" to="10183,4897" strokeweight="2pt"/>
              </v:group>
              <v:group id="_x0000_s1384" style="position:absolute;left:1908;top:2250;width:1350;height:607" coordorigin="9927,4390" coordsize="1182,537">
                <v:line id="_x0000_s1385" style="position:absolute;flip:x" from="10178,4390" to="10252,4927" strokeweight="2pt"/>
                <v:line id="_x0000_s1386" style="position:absolute" from="10252,4390" to="10326,4927" strokeweight="2pt"/>
                <v:line id="_x0000_s1387" style="position:absolute;flip:x" from="10326,4390" to="10399,4927" strokeweight="2pt"/>
                <v:line id="_x0000_s1388" style="position:absolute" from="10399,4390" to="10473,4927" strokeweight="2pt"/>
                <v:line id="_x0000_s1389" style="position:absolute;flip:x" from="10473,4390" to="10547,4927" strokeweight="2pt"/>
                <v:line id="_x0000_s1390" style="position:absolute" from="10547,4390" to="10621,4927" strokeweight="2pt"/>
                <v:line id="_x0000_s1391" style="position:absolute;flip:x" from="10621,4390" to="10694,4927" strokeweight="2pt"/>
                <v:line id="_x0000_s1392" style="position:absolute" from="10694,4390" to="10768,4927" strokeweight="2pt"/>
                <v:line id="_x0000_s1393" style="position:absolute;flip:x" from="10768,4390" to="10842,4927" strokeweight="2pt"/>
                <v:line id="_x0000_s1394" style="position:absolute" from="9927,4614" to="10133,4614" strokeweight="2pt"/>
                <v:line id="_x0000_s1395" style="position:absolute" from="10903,4673" to="11109,4674" strokeweight="2pt"/>
                <v:line id="_x0000_s1396" style="position:absolute" from="10846,4398" to="10903,4681" strokeweight="2pt"/>
                <v:line id="_x0000_s1397" style="position:absolute" from="10126,4614" to="10183,4897" strokeweight="2pt"/>
              </v:group>
              <v:group id="_x0000_s1398" style="position:absolute;left:10962;top:2325;width:1350;height:607" coordorigin="9927,4390" coordsize="1182,537">
                <v:line id="_x0000_s1399" style="position:absolute;flip:x" from="10178,4390" to="10252,4927" strokeweight="2pt"/>
                <v:line id="_x0000_s1400" style="position:absolute" from="10252,4390" to="10326,4927" strokeweight="2pt"/>
                <v:line id="_x0000_s1401" style="position:absolute;flip:x" from="10326,4390" to="10399,4927" strokeweight="2pt"/>
                <v:line id="_x0000_s1402" style="position:absolute" from="10399,4390" to="10473,4927" strokeweight="2pt"/>
                <v:line id="_x0000_s1403" style="position:absolute;flip:x" from="10473,4390" to="10547,4927" strokeweight="2pt"/>
                <v:line id="_x0000_s1404" style="position:absolute" from="10547,4390" to="10621,4927" strokeweight="2pt"/>
                <v:line id="_x0000_s1405" style="position:absolute;flip:x" from="10621,4390" to="10694,4927" strokeweight="2pt"/>
                <v:line id="_x0000_s1406" style="position:absolute" from="10694,4390" to="10768,4927" strokeweight="2pt"/>
                <v:line id="_x0000_s1407" style="position:absolute;flip:x" from="10768,4390" to="10842,4927" strokeweight="2pt"/>
                <v:line id="_x0000_s1408" style="position:absolute" from="9927,4614" to="10133,4614" strokeweight="2pt"/>
                <v:line id="_x0000_s1409" style="position:absolute" from="10903,4673" to="11109,4674" strokeweight="2pt"/>
                <v:line id="_x0000_s1410" style="position:absolute" from="10846,4398" to="10903,4681" strokeweight="2pt"/>
                <v:line id="_x0000_s1411" style="position:absolute" from="10126,4614" to="10183,4897" strokeweight="2pt"/>
              </v:group>
              <v:shape id="_x0000_s1412" type="#_x0000_t32" style="position:absolute;left:1239;top:5095;width:737;height:1;flip:x y" o:connectortype="straight" strokeweight="1.5pt"/>
              <v:shape id="_x0000_s1413" type="#_x0000_t32" style="position:absolute;left:1239;top:2473;width:1;height:2665;flip:y" o:connectortype="straight" strokeweight="1.5pt"/>
              <v:shape id="_x0000_s1414" type="#_x0000_t32" style="position:absolute;left:1239;top:2483;width:896;height:1;flip:y" o:connectortype="straight" strokeweight="1.5pt"/>
              <v:shape id="_x0000_s1415" type="#_x0000_t32" style="position:absolute;left:3612;top:2531;width:1;height:1644;flip:y" o:connectortype="straight" strokeweight="1.5pt"/>
              <v:shape id="_x0000_s1416" type="#_x0000_t32" style="position:absolute;left:3204;top:2560;width:2494;height:1;flip:x y" o:connectortype="straight" strokeweight="1.5pt"/>
              <v:shape id="_x0000_s1417" type="#_x0000_t32" style="position:absolute;left:3609;top:4178;width:510;height:1;flip:y" o:connectortype="straight" strokeweight="1.5pt"/>
              <v:shape id="_x0000_s1418" type="#_x0000_t32" style="position:absolute;left:5334;top:4163;width:2098;height:1;flip:y" o:connectortype="straight" strokeweight="1.5pt"/>
              <v:shape id="_x0000_s1419" type="#_x0000_t32" style="position:absolute;left:9222;top:2546;width:1;height:1644;flip:y" o:connectortype="straight" strokeweight="1.5pt"/>
              <v:shape id="_x0000_s1420" type="#_x0000_t32" style="position:absolute;left:8724;top:4208;width:510;height:1;flip:y" o:connectortype="straight" strokeweight="1.5pt"/>
              <v:shape id="_x0000_s1421" type="#_x0000_t32" style="position:absolute;left:6609;top:2575;width:4456;height:1;flip:x y" o:connectortype="straight" strokeweight="1.5pt"/>
              <v:shape id="_x0000_s1422" type="#_x0000_t32" style="position:absolute;left:6939;top:5095;width:5953;height:1;flip:x y" o:connectortype="straight" strokeweight="1.5pt"/>
              <v:shape id="_x0000_s1423" type="#_x0000_t32" style="position:absolute;left:12892;top:2636;width:1;height:2494;flip:y" o:connectortype="straight" strokeweight="1.5pt"/>
              <v:shape id="_x0000_s1424" type="#_x0000_t32" style="position:absolute;left:12107;top:2644;width:794;height:1;flip:y" o:connectortype="straight" strokeweight="1.5pt"/>
              <v:group id="_x0000_s1425" style="position:absolute;left:5607;top:2143;width:1095;height:853" coordorigin="3554,3953" coordsize="1095,853">
                <v:line id="_x0000_s1426" style="position:absolute;rotation:-180;flip:x" from="4303,3953" to="4307,4803" strokeweight="3.5pt">
                  <o:lock v:ext="edit" aspectratio="t"/>
                </v:line>
                <v:line id="_x0000_s1427" style="position:absolute;rotation:-180;flip:x" from="3892,3956" to="3894,4806" strokeweight="3.5pt">
                  <o:lock v:ext="edit" aspectratio="t"/>
                </v:line>
                <v:line id="_x0000_s1428" style="position:absolute;rotation:90;flip:x" from="4473,4198" to="4474,4549" strokeweight="1.5pt"/>
                <v:line id="_x0000_s1429" style="position:absolute;rotation:90;flip:x" from="3729,4198" to="3730,4549" strokeweight="1.5pt"/>
              </v:group>
              <v:group id="_x0000_s1430" style="position:absolute;left:1951;top:4805;width:1318;height:607" coordorigin="1981,4115" coordsize="1318,607">
                <v:line id="_x0000_s1431" style="position:absolute;flip:x" from="2260,4115" to="2344,4722" strokeweight="2pt"/>
                <v:line id="_x0000_s1432" style="position:absolute" from="2344,4115" to="2429,4722" strokeweight="2pt"/>
                <v:line id="_x0000_s1433" style="position:absolute;flip:x" from="2429,4115" to="2512,4722" strokeweight="2pt"/>
                <v:line id="_x0000_s1434" style="position:absolute" from="2512,4115" to="2597,4722" strokeweight="2pt"/>
                <v:line id="_x0000_s1435" style="position:absolute;flip:x" from="2597,4115" to="2681,4722" strokeweight="2pt"/>
                <v:line id="_x0000_s1436" style="position:absolute" from="2681,4115" to="2766,4722" strokeweight="2pt"/>
                <v:line id="_x0000_s1437" style="position:absolute;flip:x" from="2766,4115" to="2849,4722" strokeweight="2pt"/>
                <v:line id="_x0000_s1438" style="position:absolute" from="2849,4115" to="2934,4722" strokeweight="2pt"/>
                <v:line id="_x0000_s1439" style="position:absolute;flip:x" from="2934,4115" to="3018,4722" strokeweight="2pt"/>
                <v:line id="_x0000_s1440" style="position:absolute" from="1981,4407" to="2216,4408" strokeweight="2pt"/>
                <v:line id="_x0000_s1441" style="position:absolute" from="3064,4412" to="3299,4413" strokeweight="2pt"/>
                <v:line id="_x0000_s1442" style="position:absolute" from="3015,4124" to="3080,4407" strokeweight="2pt"/>
                <v:line id="_x0000_s1443" style="position:absolute" from="2199,4412" to="2264,4695" strokeweight="2pt"/>
              </v:group>
              <v:shape id="_x0000_s1444" type="#_x0000_t32" style="position:absolute;left:3204;top:5095;width:2551;height:1;flip:x y" o:connectortype="straight" strokeweight="1.5pt"/>
              <v:shape id="_x0000_s1445" type="#_x0000_t32" style="position:absolute;left:2148;top:4554;width:964;height:964;flip:y" o:connectortype="straight" strokeweight="1.5pt">
                <v:stroke endarrow="open" endarrowwidth="wide"/>
              </v:shape>
              <v:shape id="_x0000_s1446" type="#_x0000_t202" style="position:absolute;left:5844;top:2996;width:610;height:582;v-text-anchor:middle" filled="f" stroked="f">
                <v:textbox inset="0,0,0,0">
                  <w:txbxContent>
                    <w:p w:rsidR="00056C36" w:rsidRPr="00D62E91" w:rsidRDefault="00056C36" w:rsidP="00056C36">
                      <w:pPr>
                        <w:jc w:val="center"/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b/>
                          <w:sz w:val="28"/>
                          <w:szCs w:val="28"/>
                          <w:lang w:val="en-US"/>
                        </w:rPr>
                        <w:t>C1</w:t>
                      </w:r>
                    </w:p>
                  </w:txbxContent>
                </v:textbox>
              </v:shape>
              <v:shape id="_x0000_s1447" type="#_x0000_t202" style="position:absolute;left:4404;top:3296;width:610;height:582;v-text-anchor:middle" filled="f" stroked="f">
                <v:textbox inset="0,0,0,0">
                  <w:txbxContent>
                    <w:p w:rsidR="00056C36" w:rsidRPr="00D62E91" w:rsidRDefault="00056C36" w:rsidP="00056C36">
                      <w:pPr>
                        <w:jc w:val="center"/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b/>
                          <w:sz w:val="28"/>
                          <w:szCs w:val="28"/>
                          <w:lang w:val="en-US"/>
                        </w:rPr>
                        <w:t>L2</w:t>
                      </w:r>
                    </w:p>
                  </w:txbxContent>
                </v:textbox>
              </v:shape>
              <v:shape id="_x0000_s1448" type="#_x0000_t202" style="position:absolute;left:7809;top:3281;width:610;height:582;v-text-anchor:middle" filled="f" stroked="f">
                <v:textbox inset="0,0,0,0">
                  <w:txbxContent>
                    <w:p w:rsidR="00056C36" w:rsidRPr="00D62E91" w:rsidRDefault="00056C36" w:rsidP="00056C36">
                      <w:pPr>
                        <w:jc w:val="center"/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b/>
                          <w:sz w:val="28"/>
                          <w:szCs w:val="28"/>
                          <w:lang w:val="en-US"/>
                        </w:rPr>
                        <w:t>R9</w:t>
                      </w:r>
                    </w:p>
                  </w:txbxContent>
                </v:textbox>
              </v:shape>
              <v:shape id="_x0000_s1449" type="#_x0000_t202" style="position:absolute;left:11334;top:2891;width:610;height:582;v-text-anchor:middle" filled="f" stroked="f">
                <v:textbox inset="0,0,0,0">
                  <w:txbxContent>
                    <w:p w:rsidR="00056C36" w:rsidRPr="00D62E91" w:rsidRDefault="00056C36" w:rsidP="00056C36">
                      <w:pPr>
                        <w:jc w:val="center"/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b/>
                          <w:sz w:val="28"/>
                          <w:szCs w:val="28"/>
                          <w:lang w:val="en-US"/>
                        </w:rPr>
                        <w:t>R8</w:t>
                      </w:r>
                    </w:p>
                  </w:txbxContent>
                </v:textbox>
              </v:shape>
              <v:shape id="_x0000_s1450" type="#_x0000_t202" style="position:absolute;left:2209;top:2898;width:610;height:582;v-text-anchor:middle" filled="f" stroked="f">
                <v:textbox inset="0,0,0,0">
                  <w:txbxContent>
                    <w:p w:rsidR="00056C36" w:rsidRPr="00D62E91" w:rsidRDefault="00056C36" w:rsidP="00056C36">
                      <w:pPr>
                        <w:jc w:val="center"/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b/>
                          <w:sz w:val="28"/>
                          <w:szCs w:val="28"/>
                          <w:lang w:val="en-US"/>
                        </w:rPr>
                        <w:t>R3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D82B46" w:rsidRDefault="00D82B46" w:rsidP="00D82B46">
      <w:pPr>
        <w:rPr>
          <w:rFonts w:ascii="Arial" w:hAnsi="Arial" w:cs="Arial"/>
        </w:rPr>
      </w:pPr>
      <w:r>
        <w:rPr>
          <w:rFonts w:ascii="Arial" w:hAnsi="Arial" w:cs="Arial"/>
        </w:rPr>
        <w:t xml:space="preserve">ΚΛΕΙΝΕΙ ΚΥΚΛΩΜΑ? (2) </w:t>
      </w:r>
      <w:r>
        <w:rPr>
          <w:rFonts w:ascii="Arial" w:hAnsi="Arial" w:cs="Arial"/>
        </w:rPr>
        <w:tab/>
        <w:t xml:space="preserve">       ΣΩΣΤΗ ΠΗΓΗ? (2)       ΣΩΣΤΑ ΣΤΟΙΧΕΙΑ? (2)     </w:t>
      </w:r>
    </w:p>
    <w:p w:rsidR="00D82B46" w:rsidRDefault="00D82B46" w:rsidP="00D82B46">
      <w:pPr>
        <w:rPr>
          <w:rFonts w:ascii="Arial" w:hAnsi="Arial" w:cs="Arial"/>
        </w:rPr>
      </w:pPr>
      <w:r>
        <w:rPr>
          <w:rFonts w:ascii="Arial" w:hAnsi="Arial" w:cs="Arial"/>
        </w:rPr>
        <w:t>ΠΑΡΑΛΛΗΛΕΣ ΣΩΣΤΕΣ? (2)    ΣΕΙΡΙΑΚΕΣ ΣΩΣΤΕΣ? (2)</w:t>
      </w:r>
    </w:p>
    <w:p w:rsidR="00056C36" w:rsidRPr="000377FD" w:rsidRDefault="00056C36" w:rsidP="00DE2638">
      <w:pPr>
        <w:spacing w:after="0" w:line="240" w:lineRule="auto"/>
        <w:rPr>
          <w:rFonts w:ascii="Times New Roman" w:hAnsi="Times New Roman" w:cs="Times New Roman"/>
        </w:rPr>
      </w:pPr>
    </w:p>
    <w:p w:rsidR="00056C36" w:rsidRPr="000377FD" w:rsidRDefault="00056C36" w:rsidP="00DE2638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 xml:space="preserve">5) 10 ΜΟΝΑΔΕΣ </w:t>
      </w:r>
    </w:p>
    <w:p w:rsidR="00056C36" w:rsidRPr="000377FD" w:rsidRDefault="00056C36" w:rsidP="00DE2638">
      <w:pPr>
        <w:spacing w:after="0" w:line="240" w:lineRule="auto"/>
        <w:rPr>
          <w:rFonts w:ascii="Times New Roman" w:hAnsi="Times New Roman" w:cs="Times New Roman"/>
          <w:b/>
        </w:rPr>
      </w:pPr>
    </w:p>
    <w:p w:rsidR="00056C36" w:rsidRPr="000377FD" w:rsidRDefault="00056C36" w:rsidP="00DE2638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 xml:space="preserve">Θα πρέπει να συνδέσετε </w:t>
      </w:r>
      <w:r w:rsidR="00C044EB" w:rsidRPr="000377FD">
        <w:rPr>
          <w:rFonts w:ascii="Times New Roman" w:hAnsi="Times New Roman" w:cs="Times New Roman"/>
          <w:b/>
        </w:rPr>
        <w:t>αμπερόμετρο</w:t>
      </w:r>
      <w:r w:rsidRPr="000377FD">
        <w:rPr>
          <w:rFonts w:ascii="Times New Roman" w:hAnsi="Times New Roman" w:cs="Times New Roman"/>
          <w:b/>
        </w:rPr>
        <w:t xml:space="preserve">, </w:t>
      </w:r>
      <w:r w:rsidR="00C044EB" w:rsidRPr="000377FD">
        <w:rPr>
          <w:rFonts w:ascii="Times New Roman" w:hAnsi="Times New Roman" w:cs="Times New Roman"/>
          <w:b/>
        </w:rPr>
        <w:t>βολτόμετρο</w:t>
      </w:r>
      <w:r w:rsidRPr="000377FD">
        <w:rPr>
          <w:rFonts w:ascii="Times New Roman" w:hAnsi="Times New Roman" w:cs="Times New Roman"/>
          <w:b/>
        </w:rPr>
        <w:t xml:space="preserve"> και βατόμετρο </w:t>
      </w:r>
    </w:p>
    <w:p w:rsidR="00056C36" w:rsidRPr="000377FD" w:rsidRDefault="00056C36" w:rsidP="00DE2638">
      <w:pPr>
        <w:spacing w:after="0" w:line="240" w:lineRule="auto"/>
        <w:rPr>
          <w:rFonts w:ascii="Times New Roman" w:hAnsi="Times New Roman" w:cs="Times New Roman"/>
        </w:rPr>
      </w:pPr>
    </w:p>
    <w:p w:rsidR="00056C36" w:rsidRPr="000377FD" w:rsidRDefault="00F72E14" w:rsidP="00DE2638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>
        <w:rPr>
          <w:rFonts w:ascii="Times New Roman" w:hAnsi="Times New Roman" w:cs="Times New Roman"/>
        </w:rPr>
        <w:pict>
          <v:group id="_x0000_s1452" editas="canvas" style="width:451.35pt;height:195.6pt;mso-position-horizontal-relative:char;mso-position-vertical-relative:line" coordorigin="1122,1509" coordsize="9027,3912">
            <o:lock v:ext="edit" aspectratio="t"/>
            <v:shape id="_x0000_s1453" type="#_x0000_t75" style="position:absolute;left:1122;top:1509;width:9027;height:3912" o:preferrelative="f">
              <v:fill o:detectmouseclick="t"/>
              <v:path o:extrusionok="t" o:connecttype="none"/>
              <o:lock v:ext="edit" text="t"/>
            </v:shape>
            <v:group id="_x0000_s1573" style="position:absolute;left:1224;top:1593;width:8762;height:3697" coordorigin="1224,1438" coordsize="11677,4212">
              <v:group id="_x0000_s1454" style="position:absolute;left:5680;top:4827;width:1331;height:823" coordorigin="5695,5187" coordsize="1331,823">
                <v:shape id="_x0000_s1455" style="position:absolute;left:6048;top:5365;width:637;height:429" coordsize="819,510" path="m,245c10,222,31,145,62,104,93,63,143,2,184,1,225,,275,57,310,96v35,39,54,89,82,138c420,283,435,343,475,389v40,46,106,119,157,120c683,510,751,442,782,396v31,-46,29,-128,37,-162e" filled="f" strokeweight="3pt">
                  <v:path arrowok="t"/>
                </v:shape>
                <v:oval id="_x0000_s1456" style="position:absolute;left:5904;top:5187;width:908;height:823" filled="f" strokeweight="1.5pt"/>
                <v:shape id="_x0000_s1457" type="#_x0000_t32" style="position:absolute;left:5695;top:5590;width:227;height:1;flip:y" o:connectortype="straight" strokeweight="1.5pt"/>
                <v:shape id="_x0000_s1458" type="#_x0000_t32" style="position:absolute;left:6799;top:5598;width:227;height:1;flip:y" o:connectortype="straight" strokeweight="1.5pt"/>
              </v:group>
              <v:group id="_x0000_s1459" style="position:absolute;left:4037;top:3885;width:1326;height:572" coordorigin="4706,13118" coordsize="1126,228">
                <v:rect id="_x0000_s1460" style="position:absolute;left:4745;top:13204;width:1030;height:56" stroked="f" strokeweight="2pt">
                  <v:stroke endarrowwidth="narrow"/>
                </v:rect>
                <v:group id="_x0000_s1461" style="position:absolute;left:5155;top:12669;width:228;height:1126;rotation:90" coordorigin="4290,3579" coordsize="228,1126">
                  <v:shape id="_x0000_s1462" type="#_x0000_t19" style="position:absolute;left:4270;top:4369;width:269;height:227;rotation:90;flip:y" coordsize="43200,41662" adj="11541989,4472516,21600" path="wr,,43200,43200,50,23063,29606,41662nfewr,,43200,43200,50,23063,29606,41662l21600,21600nsxe" fillcolor="#fc9" strokeweight="2pt">
                    <v:path o:connectlocs="50,23063;29606,41662;21600,21600"/>
                  </v:shape>
                  <v:shape id="_x0000_s1463" type="#_x0000_t19" style="position:absolute;left:4276;top:4259;width:256;height:226;rotation:90;flip:y" coordsize="43200,41674" adj="7318103,4472516,21600" path="wr,,43200,43200,13626,41674,29606,41662nfewr,,43200,43200,13626,41674,29606,41662l21600,21600nsxe" fillcolor="#fc9" strokeweight="2pt">
                    <v:path o:connectlocs="13626,41674;29606,41662;21600,21600"/>
                  </v:shape>
                  <v:shape id="_x0000_s1464" type="#_x0000_t19" style="position:absolute;left:4275;top:4164;width:257;height:227;rotation:90;flip:y" coordsize="43200,41674" adj="7318103,4472516,21600" path="wr,,43200,43200,13626,41674,29606,41662nfewr,,43200,43200,13626,41674,29606,41662l21600,21600nsxe" fillcolor="#fc9" strokeweight="2pt">
                    <v:path o:connectlocs="13626,41674;29606,41662;21600,21600"/>
                  </v:shape>
                  <v:shape id="_x0000_s1465" type="#_x0000_t19" style="position:absolute;left:4276;top:4072;width:256;height:227;rotation:90;flip:y" coordsize="43200,41674" adj="7318103,4472516,21600" path="wr,,43200,43200,13626,41674,29606,41662nfewr,,43200,43200,13626,41674,29606,41662l21600,21600nsxe" fillcolor="#fc9" strokeweight="2pt">
                    <v:path o:connectlocs="13626,41674;29606,41662;21600,21600"/>
                  </v:shape>
                  <v:shape id="_x0000_s1466" type="#_x0000_t19" style="position:absolute;left:4275;top:3970;width:257;height:227;rotation:90;flip:y" coordsize="43200,41674" adj="7318103,4472516,21600" path="wr,,43200,43200,13626,41674,29606,41662nfewr,,43200,43200,13626,41674,29606,41662l21600,21600nsxe" fillcolor="#fc9" strokeweight="2pt">
                    <v:path o:connectlocs="13626,41674;29606,41662;21600,21600"/>
                  </v:shape>
                  <v:shape id="_x0000_s1467" type="#_x0000_t19" style="position:absolute;left:4276;top:3877;width:256;height:227;rotation:90;flip:y" coordsize="43200,41674" adj="7318103,4472516,21600" path="wr,,43200,43200,13626,41674,29606,41662nfewr,,43200,43200,13626,41674,29606,41662l21600,21600nsxe" fillcolor="#fc9" strokeweight="2pt">
                    <v:path o:connectlocs="13626,41674;29606,41662;21600,21600"/>
                  </v:shape>
                  <v:shape id="_x0000_s1468" type="#_x0000_t19" style="position:absolute;left:4276;top:3777;width:256;height:227;rotation:90;flip:y" coordsize="43200,41674" adj="7318103,4472516,21600" path="wr,,43200,43200,13626,41674,29606,41662nfewr,,43200,43200,13626,41674,29606,41662l21600,21600nsxe" fillcolor="#fc9" strokeweight="2pt">
                    <v:path o:connectlocs="13626,41674;29606,41662;21600,21600"/>
                  </v:shape>
                  <v:shape id="_x0000_s1469" type="#_x0000_t19" style="position:absolute;left:4276;top:3684;width:256;height:227;rotation:90;flip:y" coordsize="43200,41674" adj="7318103,118034,21600" path="wr,,43200,43200,13626,41674,43189,22279nfewr,,43200,43200,13626,41674,43189,22279l21600,21600nsxe" fillcolor="#fc9" strokeweight="2pt">
                    <v:path o:connectlocs="13626,41674;43189,22279;21600,21600"/>
                  </v:shape>
                  <v:line id="_x0000_s1470" style="position:absolute;rotation:90;flip:x" from="4361,4665" to="4441,4665" strokeweight="2pt"/>
                  <v:line id="_x0000_s1471" style="position:absolute;rotation:-90" from="4354,3626" to="4447,3626" strokeweight="2pt"/>
                </v:group>
              </v:group>
              <v:group id="_x0000_s1472" style="position:absolute;left:7392;top:3915;width:1350;height:607" coordorigin="9927,4390" coordsize="1182,537">
                <v:line id="_x0000_s1473" style="position:absolute;flip:x" from="10178,4390" to="10252,4927" strokeweight="2pt"/>
                <v:line id="_x0000_s1474" style="position:absolute" from="10252,4390" to="10326,4927" strokeweight="2pt"/>
                <v:line id="_x0000_s1475" style="position:absolute;flip:x" from="10326,4390" to="10399,4927" strokeweight="2pt"/>
                <v:line id="_x0000_s1476" style="position:absolute" from="10399,4390" to="10473,4927" strokeweight="2pt"/>
                <v:line id="_x0000_s1477" style="position:absolute;flip:x" from="10473,4390" to="10547,4927" strokeweight="2pt"/>
                <v:line id="_x0000_s1478" style="position:absolute" from="10547,4390" to="10621,4927" strokeweight="2pt"/>
                <v:line id="_x0000_s1479" style="position:absolute;flip:x" from="10621,4390" to="10694,4927" strokeweight="2pt"/>
                <v:line id="_x0000_s1480" style="position:absolute" from="10694,4390" to="10768,4927" strokeweight="2pt"/>
                <v:line id="_x0000_s1481" style="position:absolute;flip:x" from="10768,4390" to="10842,4927" strokeweight="2pt"/>
                <v:line id="_x0000_s1482" style="position:absolute" from="9927,4614" to="10133,4614" strokeweight="2pt"/>
                <v:line id="_x0000_s1483" style="position:absolute" from="10903,4673" to="11109,4674" strokeweight="2pt"/>
                <v:line id="_x0000_s1484" style="position:absolute" from="10846,4398" to="10903,4681" strokeweight="2pt"/>
                <v:line id="_x0000_s1485" style="position:absolute" from="10126,4614" to="10183,4897" strokeweight="2pt"/>
              </v:group>
              <v:group id="_x0000_s1486" style="position:absolute;left:1908;top:2250;width:1350;height:607" coordorigin="9927,4390" coordsize="1182,537">
                <v:line id="_x0000_s1487" style="position:absolute;flip:x" from="10178,4390" to="10252,4927" strokeweight="2pt"/>
                <v:line id="_x0000_s1488" style="position:absolute" from="10252,4390" to="10326,4927" strokeweight="2pt"/>
                <v:line id="_x0000_s1489" style="position:absolute;flip:x" from="10326,4390" to="10399,4927" strokeweight="2pt"/>
                <v:line id="_x0000_s1490" style="position:absolute" from="10399,4390" to="10473,4927" strokeweight="2pt"/>
                <v:line id="_x0000_s1491" style="position:absolute;flip:x" from="10473,4390" to="10547,4927" strokeweight="2pt"/>
                <v:line id="_x0000_s1492" style="position:absolute" from="10547,4390" to="10621,4927" strokeweight="2pt"/>
                <v:line id="_x0000_s1493" style="position:absolute;flip:x" from="10621,4390" to="10694,4927" strokeweight="2pt"/>
                <v:line id="_x0000_s1494" style="position:absolute" from="10694,4390" to="10768,4927" strokeweight="2pt"/>
                <v:line id="_x0000_s1495" style="position:absolute;flip:x" from="10768,4390" to="10842,4927" strokeweight="2pt"/>
                <v:line id="_x0000_s1496" style="position:absolute" from="9927,4614" to="10133,4614" strokeweight="2pt"/>
                <v:line id="_x0000_s1497" style="position:absolute" from="10903,4673" to="11109,4674" strokeweight="2pt"/>
                <v:line id="_x0000_s1498" style="position:absolute" from="10846,4398" to="10903,4681" strokeweight="2pt"/>
                <v:line id="_x0000_s1499" style="position:absolute" from="10126,4614" to="10183,4897" strokeweight="2pt"/>
              </v:group>
              <v:group id="_x0000_s1500" style="position:absolute;left:10962;top:2325;width:1350;height:607" coordorigin="9927,4390" coordsize="1182,537">
                <v:line id="_x0000_s1501" style="position:absolute;flip:x" from="10178,4390" to="10252,4927" strokeweight="2pt"/>
                <v:line id="_x0000_s1502" style="position:absolute" from="10252,4390" to="10326,4927" strokeweight="2pt"/>
                <v:line id="_x0000_s1503" style="position:absolute;flip:x" from="10326,4390" to="10399,4927" strokeweight="2pt"/>
                <v:line id="_x0000_s1504" style="position:absolute" from="10399,4390" to="10473,4927" strokeweight="2pt"/>
                <v:line id="_x0000_s1505" style="position:absolute;flip:x" from="10473,4390" to="10547,4927" strokeweight="2pt"/>
                <v:line id="_x0000_s1506" style="position:absolute" from="10547,4390" to="10621,4927" strokeweight="2pt"/>
                <v:line id="_x0000_s1507" style="position:absolute;flip:x" from="10621,4390" to="10694,4927" strokeweight="2pt"/>
                <v:line id="_x0000_s1508" style="position:absolute" from="10694,4390" to="10768,4927" strokeweight="2pt"/>
                <v:line id="_x0000_s1509" style="position:absolute;flip:x" from="10768,4390" to="10842,4927" strokeweight="2pt"/>
                <v:line id="_x0000_s1510" style="position:absolute" from="9927,4614" to="10133,4614" strokeweight="2pt"/>
                <v:line id="_x0000_s1511" style="position:absolute" from="10903,4673" to="11109,4674" strokeweight="2pt"/>
                <v:line id="_x0000_s1512" style="position:absolute" from="10846,4398" to="10903,4681" strokeweight="2pt"/>
                <v:line id="_x0000_s1513" style="position:absolute" from="10126,4614" to="10183,4897" strokeweight="2pt"/>
              </v:group>
              <v:shape id="_x0000_s1514" type="#_x0000_t32" style="position:absolute;left:1224;top:5230;width:964;height:1;flip:x y" o:connectortype="straight" strokeweight="1.5pt"/>
              <v:shape id="_x0000_s1515" type="#_x0000_t32" style="position:absolute;left:1239;top:2473;width:1;height:2778;flip:y" o:connectortype="straight" strokeweight="1.5pt"/>
              <v:shape id="_x0000_s1516" type="#_x0000_t32" style="position:absolute;left:1239;top:2483;width:896;height:1;flip:y" o:connectortype="straight" strokeweight="1.5pt"/>
              <v:shape id="_x0000_s1517" type="#_x0000_t32" style="position:absolute;left:3612;top:2531;width:1;height:1644;flip:y" o:connectortype="straight" strokeweight="1.5pt"/>
              <v:shape id="_x0000_s1518" type="#_x0000_t32" style="position:absolute;left:3204;top:2560;width:2494;height:1;flip:x y" o:connectortype="straight" strokeweight="1.5pt"/>
              <v:shape id="_x0000_s1519" type="#_x0000_t32" style="position:absolute;left:3609;top:4178;width:510;height:1;flip:y" o:connectortype="straight" strokeweight="1.5pt"/>
              <v:shape id="_x0000_s1520" type="#_x0000_t32" style="position:absolute;left:5334;top:4163;width:2098;height:1;flip:y" o:connectortype="straight" strokeweight="1.5pt"/>
              <v:shape id="_x0000_s1521" type="#_x0000_t32" style="position:absolute;left:9222;top:2561;width:1;height:1701;flip:y" o:connectortype="straight" strokeweight="1.5pt"/>
              <v:shape id="_x0000_s1522" type="#_x0000_t32" style="position:absolute;left:8709;top:4238;width:510;height:1;flip:y" o:connectortype="straight" strokeweight="1.5pt"/>
              <v:shape id="_x0000_s1523" type="#_x0000_t32" style="position:absolute;left:6609;top:2575;width:4456;height:1;flip:x y" o:connectortype="straight" strokeweight="1.5pt"/>
              <v:shape id="_x0000_s1524" type="#_x0000_t32" style="position:absolute;left:6924;top:5230;width:5953;height:1;flip:x y" o:connectortype="straight" strokeweight="1.5pt"/>
              <v:shape id="_x0000_s1525" type="#_x0000_t32" style="position:absolute;left:12892;top:2636;width:1;height:2608;flip:y" o:connectortype="straight" strokeweight="1.5pt"/>
              <v:shape id="_x0000_s1526" type="#_x0000_t32" style="position:absolute;left:12107;top:2644;width:794;height:1;flip:y" o:connectortype="straight" strokeweight="1.5pt"/>
              <v:group id="_x0000_s1527" style="position:absolute;left:5607;top:2143;width:1095;height:853" coordorigin="3554,3953" coordsize="1095,853">
                <v:line id="_x0000_s1528" style="position:absolute;rotation:-180;flip:x" from="4303,3953" to="4307,4803" strokeweight="3.5pt">
                  <o:lock v:ext="edit" aspectratio="t"/>
                </v:line>
                <v:line id="_x0000_s1529" style="position:absolute;rotation:-180;flip:x" from="3892,3956" to="3894,4806" strokeweight="3.5pt">
                  <o:lock v:ext="edit" aspectratio="t"/>
                </v:line>
                <v:line id="_x0000_s1530" style="position:absolute;rotation:90;flip:x" from="4473,4198" to="4474,4549" strokeweight="1.5pt"/>
                <v:line id="_x0000_s1531" style="position:absolute;rotation:90;flip:x" from="3729,4198" to="3730,4549" strokeweight="1.5pt"/>
              </v:group>
              <v:group id="_x0000_s1532" style="position:absolute;left:6106;top:3874;width:615;height:585" coordorigin="9888,3739" coordsize="615,585">
                <v:oval id="_x0000_s1533" style="position:absolute;left:9888;top:3739;width:615;height:585" fillcolor="white [3212]" strokeweight="1.25pt"/>
                <v:shape id="_x0000_s1534" type="#_x0000_t202" style="position:absolute;left:10028;top:3894;width:340;height:265;v-text-anchor:middle" filled="f" stroked="f">
                  <v:textbox style="mso-next-textbox:#_x0000_s1534" inset="0,0,0,0">
                    <w:txbxContent>
                      <w:p w:rsidR="00056C36" w:rsidRPr="00A713C9" w:rsidRDefault="00056C36" w:rsidP="00056C36">
                        <w:pPr>
                          <w:jc w:val="center"/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</v:group>
              <v:group id="_x0000_s1535" style="position:absolute;left:4381;top:1438;width:615;height:585" coordorigin="9888,3739" coordsize="615,585">
                <v:oval id="_x0000_s1536" style="position:absolute;left:9888;top:3739;width:615;height:585" fillcolor="white [3212]" strokeweight="1.25pt"/>
                <v:shape id="_x0000_s1537" type="#_x0000_t202" style="position:absolute;left:10028;top:3894;width:340;height:265;v-text-anchor:middle" filled="f" stroked="f">
                  <v:textbox style="mso-next-textbox:#_x0000_s1537" inset="0,0,0,0">
                    <w:txbxContent>
                      <w:p w:rsidR="00056C36" w:rsidRPr="00A713C9" w:rsidRDefault="00056C36" w:rsidP="00056C36">
                        <w:pPr>
                          <w:jc w:val="center"/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</v:group>
              <v:group id="_x0000_s1538" style="position:absolute;left:9600;top:2044;width:855;height:813" coordorigin="9600,2044" coordsize="855,813">
                <v:group id="_x0000_s1539" style="position:absolute;left:9840;top:2272;width:615;height:585" coordorigin="9888,3739" coordsize="615,585">
                  <v:oval id="_x0000_s1540" style="position:absolute;left:9888;top:3739;width:615;height:585" fillcolor="white [3212]" strokeweight="1.25pt"/>
                  <v:shape id="_x0000_s1541" type="#_x0000_t202" style="position:absolute;left:10028;top:3894;width:340;height:265;v-text-anchor:middle" filled="f" stroked="f">
                    <v:textbox style="mso-next-textbox:#_x0000_s1541" inset="0,0,0,0">
                      <w:txbxContent>
                        <w:p w:rsidR="00056C36" w:rsidRPr="00A713C9" w:rsidRDefault="00056C36" w:rsidP="00056C36">
                          <w:pPr>
                            <w:jc w:val="center"/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</v:group>
                <v:shape id="_x0000_s1542" type="#_x0000_t202" style="position:absolute;left:9600;top:2509;width:189;height:345;v-text-anchor:middle" filled="f" stroked="f">
                  <v:textbox style="mso-next-textbox:#_x0000_s1542" inset="0,0,0,0">
                    <w:txbxContent>
                      <w:p w:rsidR="00056C36" w:rsidRPr="00494B40" w:rsidRDefault="00056C36" w:rsidP="00056C36">
                        <w:pPr>
                          <w:rPr>
                            <w:b/>
                            <w:sz w:val="36"/>
                            <w:szCs w:val="36"/>
                            <w:lang w:val="en-US"/>
                          </w:rPr>
                        </w:pPr>
                        <w:r w:rsidRPr="00494B40">
                          <w:rPr>
                            <w:b/>
                            <w:sz w:val="36"/>
                            <w:szCs w:val="36"/>
                            <w:lang w:val="en-US"/>
                          </w:rPr>
                          <w:t>*</w:t>
                        </w:r>
                      </w:p>
                    </w:txbxContent>
                  </v:textbox>
                </v:shape>
                <v:shape id="_x0000_s1543" type="#_x0000_t202" style="position:absolute;left:9945;top:2044;width:189;height:345;v-text-anchor:middle" filled="f" stroked="f">
                  <v:textbox style="mso-next-textbox:#_x0000_s1543" inset="0,0,0,0">
                    <w:txbxContent>
                      <w:p w:rsidR="00056C36" w:rsidRPr="00494B40" w:rsidRDefault="00056C36" w:rsidP="00056C36">
                        <w:pPr>
                          <w:rPr>
                            <w:b/>
                            <w:sz w:val="36"/>
                            <w:szCs w:val="36"/>
                            <w:lang w:val="en-US"/>
                          </w:rPr>
                        </w:pPr>
                        <w:r w:rsidRPr="00494B40">
                          <w:rPr>
                            <w:b/>
                            <w:sz w:val="36"/>
                            <w:szCs w:val="36"/>
                            <w:lang w:val="en-US"/>
                          </w:rPr>
                          <w:t>*</w:t>
                        </w:r>
                      </w:p>
                    </w:txbxContent>
                  </v:textbox>
                </v:shape>
              </v:group>
              <v:shape id="_x0000_s1544" type="#_x0000_t32" style="position:absolute;left:10164;top:2854;width:1;height:2381" o:connectortype="straight" strokeweight="1.25pt"/>
              <v:shape id="_x0000_s1545" type="#_x0000_t32" style="position:absolute;left:9540;top:1933;width:624;height:1;flip:x" o:connectortype="straight" strokeweight="1.25pt"/>
              <v:shape id="_x0000_s1546" type="#_x0000_t32" style="position:absolute;left:9543;top:1918;width:1;height:680" o:connectortype="straight" strokeweight="1.25pt"/>
              <v:shape id="_x0000_s1547" type="#_x0000_t32" style="position:absolute;left:10158;top:1918;width:1;height:340" o:connectortype="straight" strokeweight="1.25pt"/>
              <v:shape id="_x0000_s1548" type="#_x0000_t32" style="position:absolute;left:1803;top:1731;width:2566;height:1;flip:x" o:connectortype="straight" strokeweight="1.25pt"/>
              <v:shape id="_x0000_s1549" type="#_x0000_t32" style="position:absolute;left:5013;top:1746;width:2566;height:1;flip:x" o:connectortype="straight" strokeweight="1.25pt"/>
              <v:shape id="_x0000_s1550" type="#_x0000_t32" style="position:absolute;left:7563;top:1738;width:1;height:850" o:connectortype="straight" strokeweight="1.25pt"/>
              <v:shape id="_x0000_s1551" type="#_x0000_t32" style="position:absolute;left:1788;top:1708;width:1;height:794" o:connectortype="straight" strokeweight="1.25pt"/>
              <v:group id="_x0000_s1552" style="position:absolute;left:1989;top:4931;width:1318;height:607" coordorigin="1981,4115" coordsize="1318,607">
                <v:line id="_x0000_s1553" style="position:absolute;flip:x" from="2260,4115" to="2344,4722" strokeweight="2pt"/>
                <v:line id="_x0000_s1554" style="position:absolute" from="2344,4115" to="2429,4722" strokeweight="2pt"/>
                <v:line id="_x0000_s1555" style="position:absolute;flip:x" from="2429,4115" to="2512,4722" strokeweight="2pt"/>
                <v:line id="_x0000_s1556" style="position:absolute" from="2512,4115" to="2597,4722" strokeweight="2pt"/>
                <v:line id="_x0000_s1557" style="position:absolute;flip:x" from="2597,4115" to="2681,4722" strokeweight="2pt"/>
                <v:line id="_x0000_s1558" style="position:absolute" from="2681,4115" to="2766,4722" strokeweight="2pt"/>
                <v:line id="_x0000_s1559" style="position:absolute;flip:x" from="2766,4115" to="2849,4722" strokeweight="2pt"/>
                <v:line id="_x0000_s1560" style="position:absolute" from="2849,4115" to="2934,4722" strokeweight="2pt"/>
                <v:line id="_x0000_s1561" style="position:absolute;flip:x" from="2934,4115" to="3018,4722" strokeweight="2pt"/>
                <v:line id="_x0000_s1562" style="position:absolute" from="1981,4407" to="2216,4408" strokeweight="2pt"/>
                <v:line id="_x0000_s1563" style="position:absolute" from="3064,4412" to="3299,4413" strokeweight="2pt"/>
                <v:line id="_x0000_s1564" style="position:absolute" from="3015,4124" to="3080,4407" strokeweight="2pt"/>
                <v:line id="_x0000_s1565" style="position:absolute" from="2199,4412" to="2264,4695" strokeweight="2pt"/>
              </v:group>
              <v:shape id="_x0000_s1566" type="#_x0000_t32" style="position:absolute;left:2186;top:4680;width:964;height:964;flip:y" o:connectortype="straight" strokeweight="1.5pt">
                <v:stroke endarrow="open" endarrowwidth="wide"/>
              </v:shape>
              <v:shape id="_x0000_s1567" type="#_x0000_t32" style="position:absolute;left:3129;top:5230;width:2665;height:1;flip:x y" o:connectortype="straight" strokeweight="1.5pt"/>
              <v:shape id="_x0000_s1568" type="#_x0000_t202" style="position:absolute;left:5870;top:2958;width:610;height:582;v-text-anchor:middle" filled="f" stroked="f">
                <v:textbox style="mso-next-textbox:#_x0000_s1568" inset="0,0,0,0">
                  <w:txbxContent>
                    <w:p w:rsidR="00056C36" w:rsidRPr="00D62E91" w:rsidRDefault="00056C36" w:rsidP="00056C36">
                      <w:pPr>
                        <w:jc w:val="center"/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b/>
                          <w:sz w:val="28"/>
                          <w:szCs w:val="28"/>
                          <w:lang w:val="en-US"/>
                        </w:rPr>
                        <w:t>C1</w:t>
                      </w:r>
                    </w:p>
                  </w:txbxContent>
                </v:textbox>
              </v:shape>
              <v:shape id="_x0000_s1569" type="#_x0000_t202" style="position:absolute;left:4430;top:3258;width:610;height:582;v-text-anchor:middle" filled="f" stroked="f">
                <v:textbox style="mso-next-textbox:#_x0000_s1569" inset="0,0,0,0">
                  <w:txbxContent>
                    <w:p w:rsidR="00056C36" w:rsidRPr="00D62E91" w:rsidRDefault="00056C36" w:rsidP="00056C36">
                      <w:pPr>
                        <w:jc w:val="center"/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b/>
                          <w:sz w:val="28"/>
                          <w:szCs w:val="28"/>
                          <w:lang w:val="en-US"/>
                        </w:rPr>
                        <w:t>L2</w:t>
                      </w:r>
                    </w:p>
                  </w:txbxContent>
                </v:textbox>
              </v:shape>
              <v:shape id="_x0000_s1570" type="#_x0000_t202" style="position:absolute;left:7835;top:3243;width:610;height:582;v-text-anchor:middle" filled="f" stroked="f">
                <v:textbox style="mso-next-textbox:#_x0000_s1570" inset="0,0,0,0">
                  <w:txbxContent>
                    <w:p w:rsidR="00056C36" w:rsidRPr="00D62E91" w:rsidRDefault="00056C36" w:rsidP="00056C36">
                      <w:pPr>
                        <w:jc w:val="center"/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b/>
                          <w:sz w:val="28"/>
                          <w:szCs w:val="28"/>
                          <w:lang w:val="en-US"/>
                        </w:rPr>
                        <w:t>R9</w:t>
                      </w:r>
                    </w:p>
                  </w:txbxContent>
                </v:textbox>
              </v:shape>
              <v:shape id="_x0000_s1571" type="#_x0000_t202" style="position:absolute;left:11360;top:2853;width:610;height:582;v-text-anchor:middle" filled="f" stroked="f">
                <v:textbox style="mso-next-textbox:#_x0000_s1571" inset="0,0,0,0">
                  <w:txbxContent>
                    <w:p w:rsidR="00056C36" w:rsidRPr="00D62E91" w:rsidRDefault="00056C36" w:rsidP="00056C36">
                      <w:pPr>
                        <w:jc w:val="center"/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b/>
                          <w:sz w:val="28"/>
                          <w:szCs w:val="28"/>
                          <w:lang w:val="en-US"/>
                        </w:rPr>
                        <w:t>R8</w:t>
                      </w:r>
                    </w:p>
                  </w:txbxContent>
                </v:textbox>
              </v:shape>
              <v:shape id="_x0000_s1572" type="#_x0000_t202" style="position:absolute;left:2235;top:2860;width:610;height:582;v-text-anchor:middle" filled="f" stroked="f">
                <v:textbox style="mso-next-textbox:#_x0000_s1572" inset="0,0,0,0">
                  <w:txbxContent>
                    <w:p w:rsidR="00056C36" w:rsidRPr="00D62E91" w:rsidRDefault="00056C36" w:rsidP="00056C36">
                      <w:pPr>
                        <w:jc w:val="center"/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b/>
                          <w:sz w:val="28"/>
                          <w:szCs w:val="28"/>
                          <w:lang w:val="en-US"/>
                        </w:rPr>
                        <w:t>R3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D82B46" w:rsidRDefault="00D82B46" w:rsidP="00D82B46">
      <w:pPr>
        <w:rPr>
          <w:rFonts w:ascii="Arial" w:hAnsi="Arial" w:cs="Arial"/>
        </w:rPr>
      </w:pPr>
      <w:r>
        <w:rPr>
          <w:rFonts w:ascii="Arial" w:hAnsi="Arial" w:cs="Arial"/>
        </w:rPr>
        <w:t xml:space="preserve">ΣΤΗ ΘΕΣΗ ΤΟΥΣ?  ΣΥΝΔΕΔΕΜΕΝΑ ΣΩΣΤΑ?                                </w:t>
      </w:r>
    </w:p>
    <w:p w:rsidR="00D82B46" w:rsidRPr="004C71A3" w:rsidRDefault="00D82B46" w:rsidP="00D82B46">
      <w:pPr>
        <w:rPr>
          <w:rFonts w:ascii="Arial" w:hAnsi="Arial" w:cs="Arial"/>
        </w:rPr>
      </w:pPr>
      <w:r>
        <w:rPr>
          <w:rFonts w:ascii="Arial" w:hAnsi="Arial" w:cs="Arial"/>
        </w:rPr>
        <w:t>ΒΟΛΤΟΜΕΤΡΟ (2)    ΑΜΠΕΡΟΜΕΤΡΟ (3)   ΒΑΤΟΜΕΤΡΟ (5)</w:t>
      </w:r>
    </w:p>
    <w:p w:rsidR="000377FD" w:rsidRPr="000377FD" w:rsidRDefault="000377FD" w:rsidP="00DE2638">
      <w:pPr>
        <w:spacing w:after="0" w:line="240" w:lineRule="auto"/>
        <w:rPr>
          <w:rFonts w:ascii="Times New Roman" w:hAnsi="Times New Roman" w:cs="Times New Roman"/>
        </w:rPr>
      </w:pPr>
    </w:p>
    <w:p w:rsidR="000377FD" w:rsidRPr="000377FD" w:rsidRDefault="000377FD" w:rsidP="00DE2638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 xml:space="preserve">6)  5 ΜΟΝΑΔΕΣ </w:t>
      </w:r>
    </w:p>
    <w:p w:rsidR="000377FD" w:rsidRPr="000377FD" w:rsidRDefault="000377FD" w:rsidP="00DE2638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 xml:space="preserve"> </w:t>
      </w:r>
    </w:p>
    <w:p w:rsidR="000377FD" w:rsidRPr="000377FD" w:rsidRDefault="000377FD" w:rsidP="00DE2638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 xml:space="preserve">Θα </w:t>
      </w:r>
      <w:r w:rsidR="00C044EB">
        <w:rPr>
          <w:rFonts w:ascii="Times New Roman" w:hAnsi="Times New Roman" w:cs="Times New Roman"/>
          <w:b/>
        </w:rPr>
        <w:t xml:space="preserve">πρέπει </w:t>
      </w:r>
      <w:r w:rsidRPr="000377FD">
        <w:rPr>
          <w:rFonts w:ascii="Times New Roman" w:hAnsi="Times New Roman" w:cs="Times New Roman"/>
          <w:b/>
        </w:rPr>
        <w:t xml:space="preserve">να  </w:t>
      </w:r>
      <w:r w:rsidR="00C044EB">
        <w:rPr>
          <w:rFonts w:ascii="Times New Roman" w:hAnsi="Times New Roman" w:cs="Times New Roman"/>
          <w:b/>
        </w:rPr>
        <w:t xml:space="preserve">προσδιορίζετε </w:t>
      </w:r>
      <w:r w:rsidRPr="000377FD">
        <w:rPr>
          <w:rFonts w:ascii="Times New Roman" w:hAnsi="Times New Roman" w:cs="Times New Roman"/>
          <w:b/>
        </w:rPr>
        <w:t xml:space="preserve"> </w:t>
      </w:r>
      <w:r w:rsidR="00C044EB">
        <w:rPr>
          <w:rFonts w:ascii="Times New Roman" w:hAnsi="Times New Roman" w:cs="Times New Roman"/>
          <w:b/>
        </w:rPr>
        <w:t xml:space="preserve">σωστά </w:t>
      </w:r>
      <w:r w:rsidRPr="000377FD">
        <w:rPr>
          <w:rFonts w:ascii="Times New Roman" w:hAnsi="Times New Roman" w:cs="Times New Roman"/>
          <w:b/>
        </w:rPr>
        <w:t xml:space="preserve">την τιμή του </w:t>
      </w:r>
      <w:r w:rsidR="00D82B46" w:rsidRPr="000377FD">
        <w:rPr>
          <w:rFonts w:ascii="Times New Roman" w:hAnsi="Times New Roman" w:cs="Times New Roman"/>
          <w:b/>
        </w:rPr>
        <w:t>μεγέθους</w:t>
      </w:r>
      <w:r w:rsidRPr="000377FD">
        <w:rPr>
          <w:rFonts w:ascii="Times New Roman" w:hAnsi="Times New Roman" w:cs="Times New Roman"/>
          <w:b/>
        </w:rPr>
        <w:t xml:space="preserve"> που μετράτε από την ένδειξη της </w:t>
      </w:r>
      <w:r w:rsidR="00D82B46" w:rsidRPr="000377FD">
        <w:rPr>
          <w:rFonts w:ascii="Times New Roman" w:hAnsi="Times New Roman" w:cs="Times New Roman"/>
          <w:b/>
        </w:rPr>
        <w:t>βελόνας</w:t>
      </w:r>
      <w:r w:rsidRPr="000377FD">
        <w:rPr>
          <w:rFonts w:ascii="Times New Roman" w:hAnsi="Times New Roman" w:cs="Times New Roman"/>
          <w:b/>
        </w:rPr>
        <w:t xml:space="preserve"> του οργάνου και την </w:t>
      </w:r>
      <w:r w:rsidR="00D82B46" w:rsidRPr="000377FD">
        <w:rPr>
          <w:rFonts w:ascii="Times New Roman" w:hAnsi="Times New Roman" w:cs="Times New Roman"/>
          <w:b/>
        </w:rPr>
        <w:t>επιλογή</w:t>
      </w:r>
      <w:r w:rsidRPr="000377FD">
        <w:rPr>
          <w:rFonts w:ascii="Times New Roman" w:hAnsi="Times New Roman" w:cs="Times New Roman"/>
          <w:b/>
        </w:rPr>
        <w:t xml:space="preserve"> </w:t>
      </w:r>
      <w:r w:rsidR="00D82B46" w:rsidRPr="000377FD">
        <w:rPr>
          <w:rFonts w:ascii="Times New Roman" w:hAnsi="Times New Roman" w:cs="Times New Roman"/>
          <w:b/>
        </w:rPr>
        <w:t>κλίμακας</w:t>
      </w:r>
      <w:r w:rsidRPr="000377FD">
        <w:rPr>
          <w:rFonts w:ascii="Times New Roman" w:hAnsi="Times New Roman" w:cs="Times New Roman"/>
          <w:b/>
        </w:rPr>
        <w:t xml:space="preserve"> που </w:t>
      </w:r>
      <w:r w:rsidR="00D82B46" w:rsidRPr="000377FD">
        <w:rPr>
          <w:rFonts w:ascii="Times New Roman" w:hAnsi="Times New Roman" w:cs="Times New Roman"/>
          <w:b/>
        </w:rPr>
        <w:t>έχετε</w:t>
      </w:r>
      <w:r w:rsidRPr="000377FD">
        <w:rPr>
          <w:rFonts w:ascii="Times New Roman" w:hAnsi="Times New Roman" w:cs="Times New Roman"/>
          <w:b/>
        </w:rPr>
        <w:t xml:space="preserve"> κάνει, σε </w:t>
      </w:r>
      <w:r w:rsidR="00D82B46" w:rsidRPr="000377FD">
        <w:rPr>
          <w:rFonts w:ascii="Times New Roman" w:hAnsi="Times New Roman" w:cs="Times New Roman"/>
          <w:b/>
        </w:rPr>
        <w:t>αμπερόμετρο</w:t>
      </w:r>
      <w:r w:rsidRPr="000377FD">
        <w:rPr>
          <w:rFonts w:ascii="Times New Roman" w:hAnsi="Times New Roman" w:cs="Times New Roman"/>
          <w:b/>
        </w:rPr>
        <w:t xml:space="preserve">, </w:t>
      </w:r>
      <w:r w:rsidR="00D82B46" w:rsidRPr="000377FD">
        <w:rPr>
          <w:rFonts w:ascii="Times New Roman" w:hAnsi="Times New Roman" w:cs="Times New Roman"/>
          <w:b/>
        </w:rPr>
        <w:t>βολτόμετρο</w:t>
      </w:r>
      <w:r w:rsidRPr="000377FD">
        <w:rPr>
          <w:rFonts w:ascii="Times New Roman" w:hAnsi="Times New Roman" w:cs="Times New Roman"/>
          <w:b/>
        </w:rPr>
        <w:t xml:space="preserve"> και </w:t>
      </w:r>
      <w:r w:rsidR="00C044EB">
        <w:rPr>
          <w:rFonts w:ascii="Times New Roman" w:hAnsi="Times New Roman" w:cs="Times New Roman"/>
          <w:b/>
        </w:rPr>
        <w:t>βατ</w:t>
      </w:r>
      <w:r w:rsidR="00D82B46" w:rsidRPr="000377FD">
        <w:rPr>
          <w:rFonts w:ascii="Times New Roman" w:hAnsi="Times New Roman" w:cs="Times New Roman"/>
          <w:b/>
        </w:rPr>
        <w:t>όμετρο</w:t>
      </w:r>
    </w:p>
    <w:p w:rsidR="000377FD" w:rsidRPr="000377FD" w:rsidRDefault="000377FD" w:rsidP="00DE2638">
      <w:pPr>
        <w:spacing w:after="0" w:line="240" w:lineRule="auto"/>
        <w:rPr>
          <w:rFonts w:ascii="Times New Roman" w:hAnsi="Times New Roman" w:cs="Times New Roman"/>
          <w:b/>
        </w:rPr>
      </w:pPr>
    </w:p>
    <w:p w:rsidR="000377FD" w:rsidRPr="000377FD" w:rsidRDefault="000377FD" w:rsidP="00DE2638">
      <w:pPr>
        <w:spacing w:after="0" w:line="240" w:lineRule="auto"/>
        <w:rPr>
          <w:rFonts w:ascii="Times New Roman" w:hAnsi="Times New Roman" w:cs="Times New Roman"/>
          <w:b/>
        </w:rPr>
      </w:pPr>
    </w:p>
    <w:p w:rsidR="00D82B46" w:rsidRDefault="000377FD" w:rsidP="00DE2638">
      <w:pPr>
        <w:spacing w:after="0" w:line="240" w:lineRule="auto"/>
        <w:rPr>
          <w:rFonts w:ascii="Times New Roman" w:hAnsi="Times New Roman" w:cs="Times New Roman"/>
          <w:b/>
        </w:rPr>
      </w:pPr>
      <w:proofErr w:type="spellStart"/>
      <w:r w:rsidRPr="000377FD">
        <w:rPr>
          <w:rFonts w:ascii="Times New Roman" w:hAnsi="Times New Roman" w:cs="Times New Roman"/>
          <w:b/>
        </w:rPr>
        <w:t>Συνολο</w:t>
      </w:r>
      <w:proofErr w:type="spellEnd"/>
      <w:r w:rsidRPr="000377FD">
        <w:rPr>
          <w:rFonts w:ascii="Times New Roman" w:hAnsi="Times New Roman" w:cs="Times New Roman"/>
          <w:b/>
        </w:rPr>
        <w:t xml:space="preserve"> </w:t>
      </w:r>
      <w:r w:rsidR="00D82B46">
        <w:rPr>
          <w:rFonts w:ascii="Times New Roman" w:hAnsi="Times New Roman" w:cs="Times New Roman"/>
          <w:b/>
        </w:rPr>
        <w:t>μονάδων  55</w:t>
      </w:r>
    </w:p>
    <w:p w:rsidR="00D82B46" w:rsidRDefault="00D82B46" w:rsidP="00DE2638">
      <w:pPr>
        <w:spacing w:after="0" w:line="240" w:lineRule="auto"/>
        <w:rPr>
          <w:rFonts w:ascii="Times New Roman" w:hAnsi="Times New Roman" w:cs="Times New Roman"/>
          <w:b/>
        </w:rPr>
      </w:pPr>
      <w:proofErr w:type="spellStart"/>
      <w:r>
        <w:rPr>
          <w:rFonts w:ascii="Times New Roman" w:hAnsi="Times New Roman" w:cs="Times New Roman"/>
          <w:b/>
        </w:rPr>
        <w:t>Βαρυτητα</w:t>
      </w:r>
      <w:proofErr w:type="spellEnd"/>
      <w:r>
        <w:rPr>
          <w:rFonts w:ascii="Times New Roman" w:hAnsi="Times New Roman" w:cs="Times New Roman"/>
          <w:b/>
        </w:rPr>
        <w:t xml:space="preserve"> στον τελικό βαθμό 55%</w:t>
      </w:r>
    </w:p>
    <w:p w:rsidR="000377FD" w:rsidRPr="000377FD" w:rsidRDefault="00D82B46" w:rsidP="00DE2638">
      <w:p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(</w:t>
      </w:r>
      <w:proofErr w:type="spellStart"/>
      <w:r>
        <w:rPr>
          <w:rFonts w:ascii="Times New Roman" w:hAnsi="Times New Roman" w:cs="Times New Roman"/>
          <w:b/>
        </w:rPr>
        <w:t>Βαρυτητα</w:t>
      </w:r>
      <w:proofErr w:type="spellEnd"/>
      <w:r>
        <w:rPr>
          <w:rFonts w:ascii="Times New Roman" w:hAnsi="Times New Roman" w:cs="Times New Roman"/>
          <w:b/>
        </w:rPr>
        <w:t xml:space="preserve"> εργασιών 45%)</w:t>
      </w:r>
      <w:r w:rsidR="000377FD" w:rsidRPr="000377FD">
        <w:rPr>
          <w:rFonts w:ascii="Times New Roman" w:hAnsi="Times New Roman" w:cs="Times New Roman"/>
          <w:b/>
        </w:rPr>
        <w:t xml:space="preserve"> </w:t>
      </w:r>
    </w:p>
    <w:p w:rsidR="000377FD" w:rsidRPr="000377FD" w:rsidRDefault="000377FD" w:rsidP="00DE2638">
      <w:pPr>
        <w:spacing w:after="0" w:line="240" w:lineRule="auto"/>
        <w:rPr>
          <w:rFonts w:ascii="Times New Roman" w:hAnsi="Times New Roman" w:cs="Times New Roman"/>
          <w:b/>
        </w:rPr>
      </w:pPr>
    </w:p>
    <w:p w:rsidR="000377FD" w:rsidRPr="000377FD" w:rsidRDefault="000377FD" w:rsidP="00DE2638">
      <w:pPr>
        <w:spacing w:after="0" w:line="240" w:lineRule="auto"/>
        <w:rPr>
          <w:rFonts w:ascii="Times New Roman" w:hAnsi="Times New Roman" w:cs="Times New Roman"/>
          <w:b/>
        </w:rPr>
      </w:pPr>
      <w:r w:rsidRPr="000377FD">
        <w:rPr>
          <w:rFonts w:ascii="Times New Roman" w:hAnsi="Times New Roman" w:cs="Times New Roman"/>
          <w:b/>
        </w:rPr>
        <w:t xml:space="preserve">Κώστας </w:t>
      </w:r>
      <w:proofErr w:type="spellStart"/>
      <w:r w:rsidRPr="000377FD">
        <w:rPr>
          <w:rFonts w:ascii="Times New Roman" w:hAnsi="Times New Roman" w:cs="Times New Roman"/>
          <w:b/>
        </w:rPr>
        <w:t>Φιλιππιδης</w:t>
      </w:r>
      <w:proofErr w:type="spellEnd"/>
      <w:r w:rsidRPr="000377FD">
        <w:rPr>
          <w:rFonts w:ascii="Times New Roman" w:hAnsi="Times New Roman" w:cs="Times New Roman"/>
          <w:b/>
        </w:rPr>
        <w:t xml:space="preserve"> </w:t>
      </w:r>
    </w:p>
    <w:p w:rsidR="000377FD" w:rsidRPr="000377FD" w:rsidRDefault="000377FD" w:rsidP="00DE2638">
      <w:pPr>
        <w:spacing w:after="0" w:line="240" w:lineRule="auto"/>
        <w:rPr>
          <w:rFonts w:ascii="Times New Roman" w:hAnsi="Times New Roman" w:cs="Times New Roman"/>
          <w:b/>
        </w:rPr>
      </w:pPr>
      <w:proofErr w:type="spellStart"/>
      <w:r w:rsidRPr="000377FD">
        <w:rPr>
          <w:rFonts w:ascii="Times New Roman" w:hAnsi="Times New Roman" w:cs="Times New Roman"/>
          <w:b/>
        </w:rPr>
        <w:t>Καθηγητης</w:t>
      </w:r>
      <w:proofErr w:type="spellEnd"/>
      <w:r w:rsidRPr="000377FD">
        <w:rPr>
          <w:rFonts w:ascii="Times New Roman" w:hAnsi="Times New Roman" w:cs="Times New Roman"/>
          <w:b/>
        </w:rPr>
        <w:t xml:space="preserve"> </w:t>
      </w:r>
    </w:p>
    <w:sectPr w:rsidR="000377FD" w:rsidRPr="000377FD" w:rsidSect="00056C36">
      <w:pgSz w:w="11906" w:h="16838" w:code="9"/>
      <w:pgMar w:top="567" w:right="567" w:bottom="567" w:left="567" w:header="284" w:footer="284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0EA127A"/>
    <w:multiLevelType w:val="hybridMultilevel"/>
    <w:tmpl w:val="AE66177C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</w:compat>
  <w:rsids>
    <w:rsidRoot w:val="00FE5F80"/>
    <w:rsid w:val="000377FD"/>
    <w:rsid w:val="00056C36"/>
    <w:rsid w:val="00195B6C"/>
    <w:rsid w:val="00261258"/>
    <w:rsid w:val="00280E39"/>
    <w:rsid w:val="00315A12"/>
    <w:rsid w:val="004A50D3"/>
    <w:rsid w:val="004D1DDC"/>
    <w:rsid w:val="00506973"/>
    <w:rsid w:val="00535CD7"/>
    <w:rsid w:val="00573716"/>
    <w:rsid w:val="005B071F"/>
    <w:rsid w:val="00613DAC"/>
    <w:rsid w:val="00652167"/>
    <w:rsid w:val="006B005C"/>
    <w:rsid w:val="00845A69"/>
    <w:rsid w:val="00894BA6"/>
    <w:rsid w:val="0096301C"/>
    <w:rsid w:val="00993BF1"/>
    <w:rsid w:val="009E0542"/>
    <w:rsid w:val="00A30720"/>
    <w:rsid w:val="00A63291"/>
    <w:rsid w:val="00AE317D"/>
    <w:rsid w:val="00B410A3"/>
    <w:rsid w:val="00B74E80"/>
    <w:rsid w:val="00C044EB"/>
    <w:rsid w:val="00C303C6"/>
    <w:rsid w:val="00D2096C"/>
    <w:rsid w:val="00D82B46"/>
    <w:rsid w:val="00DC08BD"/>
    <w:rsid w:val="00DE2638"/>
    <w:rsid w:val="00F15FD4"/>
    <w:rsid w:val="00F24E44"/>
    <w:rsid w:val="00F27FCD"/>
    <w:rsid w:val="00F67051"/>
    <w:rsid w:val="00F72E14"/>
    <w:rsid w:val="00F85040"/>
    <w:rsid w:val="00FC55B5"/>
    <w:rsid w:val="00FE5F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1" type="arc" idref="#_x0000_s1325"/>
        <o:r id="V:Rule2" type="arc" idref="#_x0000_s1326"/>
        <o:r id="V:Rule3" type="arc" idref="#_x0000_s1327"/>
        <o:r id="V:Rule4" type="arc" idref="#_x0000_s1328"/>
        <o:r id="V:Rule5" type="arc" idref="#_x0000_s1329"/>
        <o:r id="V:Rule6" type="arc" idref="#_x0000_s1330"/>
        <o:r id="V:Rule7" type="arc" idref="#_x0000_s1331"/>
        <o:r id="V:Rule8" type="arc" idref="#_x0000_s1332"/>
        <o:r id="V:Rule13" type="arc" idref="#_x0000_s1360"/>
        <o:r id="V:Rule14" type="arc" idref="#_x0000_s1361"/>
        <o:r id="V:Rule15" type="arc" idref="#_x0000_s1362"/>
        <o:r id="V:Rule16" type="arc" idref="#_x0000_s1363"/>
        <o:r id="V:Rule17" type="arc" idref="#_x0000_s1364"/>
        <o:r id="V:Rule18" type="arc" idref="#_x0000_s1365"/>
        <o:r id="V:Rule19" type="arc" idref="#_x0000_s1366"/>
        <o:r id="V:Rule20" type="arc" idref="#_x0000_s1367"/>
        <o:r id="V:Rule38" type="arc" idref="#_x0000_s1462"/>
        <o:r id="V:Rule39" type="arc" idref="#_x0000_s1463"/>
        <o:r id="V:Rule40" type="arc" idref="#_x0000_s1464"/>
        <o:r id="V:Rule41" type="arc" idref="#_x0000_s1465"/>
        <o:r id="V:Rule42" type="arc" idref="#_x0000_s1466"/>
        <o:r id="V:Rule43" type="arc" idref="#_x0000_s1467"/>
        <o:r id="V:Rule44" type="arc" idref="#_x0000_s1468"/>
        <o:r id="V:Rule45" type="arc" idref="#_x0000_s1469"/>
        <o:r id="V:Rule69" type="connector" idref="#_x0000_s1545"/>
        <o:r id="V:Rule70" type="connector" idref="#_x0000_s1413"/>
        <o:r id="V:Rule71" type="connector" idref="#_x0000_s1549"/>
        <o:r id="V:Rule72" type="connector" idref="#_x0000_s1550"/>
        <o:r id="V:Rule73" type="connector" idref="#_x0000_s1546"/>
        <o:r id="V:Rule74" type="connector" idref="#_x0000_s1419"/>
        <o:r id="V:Rule75" type="connector" idref="#_x0000_s1547"/>
        <o:r id="V:Rule76" type="connector" idref="#_x0000_s1445"/>
        <o:r id="V:Rule77" type="connector" idref="#_x0000_s1548">
          <o:proxy start="" idref="#_x0000_s1536" connectloc="2"/>
        </o:r>
        <o:r id="V:Rule78" type="connector" idref="#_x0000_s1424"/>
        <o:r id="V:Rule79" type="connector" idref="#_x0000_s1444"/>
        <o:r id="V:Rule80" type="connector" idref="#_x0000_s1566"/>
        <o:r id="V:Rule81" type="connector" idref="#_x0000_s1525"/>
        <o:r id="V:Rule82" type="connector" idref="#_x0000_s1517"/>
        <o:r id="V:Rule83" type="connector" idref="#_x0000_s1415"/>
        <o:r id="V:Rule84" type="connector" idref="#_x0000_s1418"/>
        <o:r id="V:Rule85" type="connector" idref="#_x0000_s1567"/>
        <o:r id="V:Rule86" type="connector" idref="#_x0000_s1416"/>
        <o:r id="V:Rule87" type="connector" idref="#_x0000_s1458"/>
        <o:r id="V:Rule88" type="connector" idref="#_x0000_s1526"/>
        <o:r id="V:Rule89" type="connector" idref="#_x0000_s1423"/>
        <o:r id="V:Rule90" type="connector" idref="#_x0000_s1515"/>
        <o:r id="V:Rule91" type="connector" idref="#_x0000_s1356"/>
        <o:r id="V:Rule92" type="connector" idref="#_x0000_s1421"/>
        <o:r id="V:Rule93" type="connector" idref="#_x0000_s1514"/>
        <o:r id="V:Rule94" type="connector" idref="#_x0000_s1544"/>
        <o:r id="V:Rule95" type="connector" idref="#_x0000_s1518"/>
        <o:r id="V:Rule96" type="connector" idref="#_x0000_s1521"/>
        <o:r id="V:Rule97" type="connector" idref="#_x0000_s1355"/>
        <o:r id="V:Rule98" type="connector" idref="#_x0000_s1522"/>
        <o:r id="V:Rule99" type="connector" idref="#_x0000_s1520"/>
        <o:r id="V:Rule100" type="connector" idref="#_x0000_s1422"/>
        <o:r id="V:Rule101" type="connector" idref="#_x0000_s1551"/>
        <o:r id="V:Rule102" type="connector" idref="#_x0000_s1457"/>
        <o:r id="V:Rule103" type="connector" idref="#_x0000_s1519"/>
        <o:r id="V:Rule104" type="connector" idref="#_x0000_s1417"/>
        <o:r id="V:Rule105" type="connector" idref="#_x0000_s1412"/>
        <o:r id="V:Rule106" type="connector" idref="#_x0000_s1340"/>
        <o:r id="V:Rule107" type="connector" idref="#_x0000_s1524"/>
        <o:r id="V:Rule108" type="connector" idref="#_x0000_s1341"/>
        <o:r id="V:Rule109" type="connector" idref="#_x0000_s1516">
          <o:proxy end="" idref="#_x0000_s1499" connectloc="0"/>
        </o:r>
        <o:r id="V:Rule110" type="connector" idref="#_x0000_s1523"/>
        <o:r id="V:Rule111" type="connector" idref="#_x0000_s1420"/>
        <o:r id="V:Rule112" type="connector" idref="#_x0000_s1414">
          <o:proxy end="" idref="#_x0000_s1397" connectloc="0"/>
        </o:r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504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94BA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778</Words>
  <Characters>4207</Characters>
  <Application>Microsoft Office Word</Application>
  <DocSecurity>0</DocSecurity>
  <Lines>35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1</cp:revision>
  <dcterms:created xsi:type="dcterms:W3CDTF">2020-01-18T19:38:00Z</dcterms:created>
  <dcterms:modified xsi:type="dcterms:W3CDTF">2020-01-18T20:50:00Z</dcterms:modified>
</cp:coreProperties>
</file>